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1F48" w:rsidRDefault="003D1F48" w:rsidP="000D7794">
      <w:pPr>
        <w:autoSpaceDE w:val="0"/>
        <w:autoSpaceDN w:val="0"/>
        <w:bidi/>
        <w:adjustRightInd w:val="0"/>
        <w:spacing w:after="0" w:line="240" w:lineRule="auto"/>
        <w:jc w:val="both"/>
        <w:rPr>
          <w:rFonts w:ascii="IRRoya" w:hAnsi="IRRoya" w:cs="IRRoya"/>
          <w:b/>
          <w:bCs/>
          <w:color w:val="FF0000"/>
          <w:sz w:val="28"/>
          <w:szCs w:val="28"/>
          <w:rtl/>
          <w:lang w:bidi="fa-IR"/>
        </w:rPr>
      </w:pPr>
      <w:r>
        <w:rPr>
          <w:rFonts w:ascii="IRRoya" w:hAnsi="IRRoya" w:cs="IRRoya" w:hint="cs"/>
          <w:b/>
          <w:bCs/>
          <w:color w:val="FF0000"/>
          <w:sz w:val="28"/>
          <w:szCs w:val="28"/>
          <w:rtl/>
          <w:lang w:bidi="fa-IR"/>
        </w:rPr>
        <w:t xml:space="preserve">مهدی محمدی </w:t>
      </w:r>
      <w:r>
        <w:rPr>
          <w:rFonts w:ascii="IRRoya" w:hAnsi="IRRoya" w:cs="IRRoya"/>
          <w:b/>
          <w:bCs/>
          <w:color w:val="FF0000"/>
          <w:sz w:val="28"/>
          <w:szCs w:val="28"/>
          <w:rtl/>
          <w:lang w:bidi="fa-IR"/>
        </w:rPr>
        <w:t>–</w:t>
      </w:r>
      <w:r>
        <w:rPr>
          <w:rFonts w:ascii="IRRoya" w:hAnsi="IRRoya" w:cs="IRRoya" w:hint="cs"/>
          <w:b/>
          <w:bCs/>
          <w:color w:val="FF0000"/>
          <w:sz w:val="28"/>
          <w:szCs w:val="28"/>
          <w:rtl/>
          <w:lang w:bidi="fa-IR"/>
        </w:rPr>
        <w:t xml:space="preserve"> شمارۀ دانشجویی: </w:t>
      </w:r>
      <w:r w:rsidR="00302178" w:rsidRPr="00302178">
        <w:rPr>
          <w:rFonts w:ascii="IRRoya" w:hAnsi="IRRoya" w:cs="IRRoya"/>
          <w:b/>
          <w:bCs/>
          <w:color w:val="FF0000"/>
          <w:sz w:val="28"/>
          <w:szCs w:val="28"/>
          <w:rtl/>
          <w:lang w:bidi="fa-IR"/>
        </w:rPr>
        <w:t>40112094</w:t>
      </w:r>
    </w:p>
    <w:p w:rsidR="00C534CB" w:rsidRPr="000D7794" w:rsidRDefault="00C534CB" w:rsidP="003D1F48">
      <w:pPr>
        <w:autoSpaceDE w:val="0"/>
        <w:autoSpaceDN w:val="0"/>
        <w:bidi/>
        <w:adjustRightInd w:val="0"/>
        <w:spacing w:after="0" w:line="240" w:lineRule="auto"/>
        <w:jc w:val="both"/>
        <w:rPr>
          <w:rFonts w:ascii="IRRoya" w:hAnsi="IRRoya" w:cs="IRRoya"/>
          <w:b/>
          <w:bCs/>
          <w:color w:val="FF0000"/>
          <w:sz w:val="28"/>
          <w:szCs w:val="28"/>
          <w:rtl/>
          <w:lang w:bidi="fa-IR"/>
        </w:rPr>
      </w:pPr>
      <w:r w:rsidRPr="000D7794">
        <w:rPr>
          <w:rFonts w:ascii="IRRoya" w:hAnsi="IRRoya" w:cs="IRRoya"/>
          <w:b/>
          <w:bCs/>
          <w:color w:val="FF0000"/>
          <w:sz w:val="28"/>
          <w:szCs w:val="28"/>
          <w:rtl/>
          <w:lang w:bidi="fa-IR"/>
        </w:rPr>
        <w:t>الگوریتم کلونی زنبورهای مصنوعی</w:t>
      </w:r>
    </w:p>
    <w:p w:rsidR="000D7794" w:rsidRPr="000D7794" w:rsidRDefault="000D7794" w:rsidP="000D7794">
      <w:pPr>
        <w:bidi/>
        <w:spacing w:after="0" w:line="240" w:lineRule="auto"/>
        <w:jc w:val="both"/>
        <w:rPr>
          <w:rFonts w:ascii="IRRoya" w:hAnsi="IRRoya" w:cs="IRRoya"/>
          <w:sz w:val="28"/>
          <w:szCs w:val="28"/>
          <w:rtl/>
        </w:rPr>
      </w:pPr>
      <w:r w:rsidRPr="000D7794">
        <w:rPr>
          <w:rFonts w:ascii="IRRoya" w:hAnsi="IRRoya" w:cs="IRRoya"/>
          <w:sz w:val="28"/>
          <w:szCs w:val="28"/>
          <w:rtl/>
        </w:rPr>
        <w:t>الگوریتم کلونی زنبورهای مصنوعی (</w:t>
      </w:r>
      <w:r w:rsidRPr="000D7794">
        <w:rPr>
          <w:rFonts w:ascii="IRRoya" w:hAnsi="IRRoya" w:cs="IRRoya"/>
          <w:sz w:val="28"/>
          <w:szCs w:val="28"/>
        </w:rPr>
        <w:t>ABC</w:t>
      </w:r>
      <w:r w:rsidRPr="000D7794">
        <w:rPr>
          <w:rFonts w:ascii="IRRoya" w:hAnsi="IRRoya" w:cs="IRRoya"/>
          <w:sz w:val="28"/>
          <w:szCs w:val="28"/>
          <w:rtl/>
        </w:rPr>
        <w:t xml:space="preserve">) یک تکنیک بهینه‌سازی است که رفتار جستجوی غذای زنبورهای عسل را شبیه‌سازی می‌کند و با موفقیت در مسائل مختلف عملی اعمال شده است. </w:t>
      </w:r>
      <w:r w:rsidRPr="000D7794">
        <w:rPr>
          <w:rFonts w:ascii="IRRoya" w:hAnsi="IRRoya" w:cs="IRRoya"/>
          <w:sz w:val="28"/>
          <w:szCs w:val="28"/>
        </w:rPr>
        <w:t>ABC</w:t>
      </w:r>
      <w:r w:rsidRPr="000D7794">
        <w:rPr>
          <w:rFonts w:ascii="IRRoya" w:hAnsi="IRRoya" w:cs="IRRoya"/>
          <w:sz w:val="28"/>
          <w:szCs w:val="28"/>
          <w:rtl/>
        </w:rPr>
        <w:t xml:space="preserve"> متعلق به گروه الگوریتم‌های هوش ازدحام</w:t>
      </w:r>
      <w:r w:rsidR="0033570D">
        <w:rPr>
          <w:rFonts w:ascii="IRRoya" w:hAnsi="IRRoya" w:cs="IRRoya" w:hint="cs"/>
          <w:sz w:val="28"/>
          <w:szCs w:val="28"/>
          <w:rtl/>
        </w:rPr>
        <w:t>ی</w:t>
      </w:r>
      <w:r w:rsidRPr="000D7794">
        <w:rPr>
          <w:rFonts w:ascii="IRRoya" w:hAnsi="IRRoya" w:cs="IRRoya"/>
          <w:sz w:val="28"/>
          <w:szCs w:val="28"/>
          <w:rtl/>
        </w:rPr>
        <w:t xml:space="preserve"> است و توسط </w:t>
      </w:r>
      <w:r w:rsidRPr="000D7794">
        <w:rPr>
          <w:rFonts w:ascii="IRRoya" w:hAnsi="IRRoya" w:cs="IRRoya"/>
          <w:sz w:val="28"/>
          <w:szCs w:val="28"/>
        </w:rPr>
        <w:t>Karaboga</w:t>
      </w:r>
      <w:r w:rsidRPr="000D7794">
        <w:rPr>
          <w:rFonts w:ascii="IRRoya" w:hAnsi="IRRoya" w:cs="IRRoya"/>
          <w:sz w:val="28"/>
          <w:szCs w:val="28"/>
          <w:rtl/>
        </w:rPr>
        <w:t xml:space="preserve"> در سال 2005 پیشنهاد شد.</w:t>
      </w:r>
    </w:p>
    <w:p w:rsidR="00C534CB" w:rsidRPr="000D7794" w:rsidRDefault="00C534CB" w:rsidP="000D7794">
      <w:pPr>
        <w:autoSpaceDE w:val="0"/>
        <w:autoSpaceDN w:val="0"/>
        <w:bidi/>
        <w:adjustRightInd w:val="0"/>
        <w:spacing w:after="0" w:line="240" w:lineRule="auto"/>
        <w:ind w:firstLine="284"/>
        <w:jc w:val="both"/>
        <w:rPr>
          <w:rFonts w:ascii="IRRoya" w:hAnsi="IRRoya" w:cs="IRRoya"/>
          <w:sz w:val="28"/>
          <w:szCs w:val="28"/>
          <w:lang w:bidi="fa-IR"/>
        </w:rPr>
      </w:pPr>
      <w:r w:rsidRPr="000D7794">
        <w:rPr>
          <w:rFonts w:ascii="IRRoya" w:hAnsi="IRRoya" w:cs="IRRoya"/>
          <w:sz w:val="28"/>
          <w:szCs w:val="28"/>
          <w:rtl/>
          <w:lang w:bidi="fa-IR"/>
        </w:rPr>
        <w:t>کل</w:t>
      </w:r>
      <w:r w:rsidR="00E702F1">
        <w:rPr>
          <w:rFonts w:ascii="IRRoya" w:hAnsi="IRRoya" w:cs="IRRoya" w:hint="cs"/>
          <w:sz w:val="28"/>
          <w:szCs w:val="28"/>
          <w:rtl/>
          <w:lang w:bidi="fa-IR"/>
        </w:rPr>
        <w:t>و</w:t>
      </w:r>
      <w:r w:rsidRPr="000D7794">
        <w:rPr>
          <w:rFonts w:ascii="IRRoya" w:hAnsi="IRRoya" w:cs="IRRoya"/>
          <w:sz w:val="28"/>
          <w:szCs w:val="28"/>
          <w:rtl/>
          <w:lang w:bidi="fa-IR"/>
        </w:rPr>
        <w:t xml:space="preserve">نی زنبورهای مصنوعی از سه گروه </w:t>
      </w:r>
      <w:r w:rsidR="00FF12AA" w:rsidRPr="000D7794">
        <w:rPr>
          <w:rFonts w:ascii="IRRoya" w:hAnsi="IRRoya" w:cs="IRRoya"/>
          <w:sz w:val="28"/>
          <w:szCs w:val="28"/>
          <w:rtl/>
          <w:lang w:bidi="fa-IR"/>
        </w:rPr>
        <w:t>زنبورعسل</w:t>
      </w:r>
      <w:r w:rsidRPr="000D7794">
        <w:rPr>
          <w:rFonts w:ascii="IRRoya" w:hAnsi="IRRoya" w:cs="IRRoya"/>
          <w:sz w:val="28"/>
          <w:szCs w:val="28"/>
          <w:rtl/>
          <w:lang w:bidi="fa-IR"/>
        </w:rPr>
        <w:t xml:space="preserve"> تشکیل شده است: زنبورهای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w:t>
      </w:r>
      <w:r w:rsidR="000D7794" w:rsidRPr="000D7794">
        <w:rPr>
          <w:rFonts w:ascii="IRRoya" w:hAnsi="IRRoya" w:cs="IRRoya"/>
          <w:sz w:val="28"/>
          <w:szCs w:val="28"/>
          <w:rtl/>
          <w:lang w:bidi="fa-IR"/>
        </w:rPr>
        <w:t>ناظر</w:t>
      </w:r>
      <w:r w:rsidRPr="000D7794">
        <w:rPr>
          <w:rFonts w:ascii="IRRoya" w:hAnsi="IRRoya" w:cs="IRRoya"/>
          <w:sz w:val="28"/>
          <w:szCs w:val="28"/>
          <w:rtl/>
          <w:lang w:bidi="fa-IR"/>
        </w:rPr>
        <w:t xml:space="preserve"> و زنبورهای پیشاهنگ. تمام زنبورهایی که در حال حاضر از یک منبع غذایی </w:t>
      </w:r>
      <w:r w:rsidR="000D7794">
        <w:rPr>
          <w:rFonts w:ascii="IRRoya" w:hAnsi="IRRoya" w:cs="IRRoya"/>
          <w:sz w:val="28"/>
          <w:szCs w:val="28"/>
          <w:rtl/>
          <w:lang w:bidi="fa-IR"/>
        </w:rPr>
        <w:t>بهره‌بردار</w:t>
      </w:r>
      <w:r w:rsidR="000D7794">
        <w:rPr>
          <w:rFonts w:ascii="IRRoya" w:hAnsi="IRRoya" w:cs="IRRoya" w:hint="cs"/>
          <w:sz w:val="28"/>
          <w:szCs w:val="28"/>
          <w:rtl/>
          <w:lang w:bidi="fa-IR"/>
        </w:rPr>
        <w:t>ی</w:t>
      </w:r>
      <w:r w:rsidRPr="000D7794">
        <w:rPr>
          <w:rFonts w:ascii="IRRoya" w:hAnsi="IRRoya" w:cs="IRRoya"/>
          <w:sz w:val="28"/>
          <w:szCs w:val="28"/>
          <w:rtl/>
          <w:lang w:bidi="fa-IR"/>
        </w:rPr>
        <w:t xml:space="preserve">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w:t>
      </w:r>
      <w:r w:rsidR="000D7794">
        <w:rPr>
          <w:rFonts w:ascii="IRRoya" w:hAnsi="IRRoya" w:cs="IRRoya"/>
          <w:sz w:val="28"/>
          <w:szCs w:val="28"/>
          <w:rtl/>
          <w:lang w:bidi="fa-IR"/>
        </w:rPr>
        <w:t>به‌عنوان</w:t>
      </w:r>
      <w:r w:rsidRPr="000D7794">
        <w:rPr>
          <w:rFonts w:ascii="IRRoya" w:hAnsi="IRRoya" w:cs="IRRoya"/>
          <w:sz w:val="28"/>
          <w:szCs w:val="28"/>
          <w:rtl/>
          <w:lang w:bidi="fa-IR"/>
        </w:rPr>
        <w:t xml:space="preserve">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شناخته </w:t>
      </w:r>
      <w:r w:rsidR="000D7794">
        <w:rPr>
          <w:rFonts w:ascii="IRRoya" w:hAnsi="IRRoya" w:cs="IRRoya"/>
          <w:sz w:val="28"/>
          <w:szCs w:val="28"/>
          <w:rtl/>
          <w:lang w:bidi="fa-IR"/>
        </w:rPr>
        <w:t>م</w:t>
      </w:r>
      <w:r w:rsidR="000D7794">
        <w:rPr>
          <w:rFonts w:ascii="IRRoya" w:hAnsi="IRRoya" w:cs="IRRoya" w:hint="cs"/>
          <w:sz w:val="28"/>
          <w:szCs w:val="28"/>
          <w:rtl/>
          <w:lang w:bidi="fa-IR"/>
        </w:rPr>
        <w:t>ی‌شوند</w:t>
      </w:r>
      <w:r w:rsidRPr="000D7794">
        <w:rPr>
          <w:rFonts w:ascii="IRRoya" w:hAnsi="IRRoya" w:cs="IRRoya"/>
          <w:sz w:val="28"/>
          <w:szCs w:val="28"/>
          <w:rtl/>
          <w:lang w:bidi="fa-IR"/>
        </w:rPr>
        <w:t xml:space="preserve">. زنبورهای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از منبع غذایی </w:t>
      </w:r>
      <w:r w:rsidR="000D7794">
        <w:rPr>
          <w:rFonts w:ascii="IRRoya" w:hAnsi="IRRoya" w:cs="IRRoya"/>
          <w:sz w:val="28"/>
          <w:szCs w:val="28"/>
          <w:rtl/>
          <w:lang w:bidi="fa-IR"/>
        </w:rPr>
        <w:t>بهره‌بردار</w:t>
      </w:r>
      <w:r w:rsidR="000D7794">
        <w:rPr>
          <w:rFonts w:ascii="IRRoya" w:hAnsi="IRRoya" w:cs="IRRoya" w:hint="cs"/>
          <w:sz w:val="28"/>
          <w:szCs w:val="28"/>
          <w:rtl/>
          <w:lang w:bidi="fa-IR"/>
        </w:rPr>
        <w:t>ی</w:t>
      </w:r>
      <w:r w:rsidRPr="000D7794">
        <w:rPr>
          <w:rFonts w:ascii="IRRoya" w:hAnsi="IRRoya" w:cs="IRRoya"/>
          <w:sz w:val="28"/>
          <w:szCs w:val="28"/>
          <w:rtl/>
          <w:lang w:bidi="fa-IR"/>
        </w:rPr>
        <w:t xml:space="preserve">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اطلاعات مربوط به منبع غذایی را به کندو منتقل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و این اطلاعات را با زنبورهای </w:t>
      </w:r>
      <w:r w:rsidR="000D7794" w:rsidRPr="000D7794">
        <w:rPr>
          <w:rFonts w:ascii="IRRoya" w:hAnsi="IRRoya" w:cs="IRRoya"/>
          <w:sz w:val="28"/>
          <w:szCs w:val="28"/>
          <w:rtl/>
          <w:lang w:bidi="fa-IR"/>
        </w:rPr>
        <w:t>ناظر</w:t>
      </w:r>
      <w:r w:rsidRPr="000D7794">
        <w:rPr>
          <w:rFonts w:ascii="IRRoya" w:hAnsi="IRRoya" w:cs="IRRoya"/>
          <w:sz w:val="28"/>
          <w:szCs w:val="28"/>
          <w:rtl/>
          <w:lang w:bidi="fa-IR"/>
        </w:rPr>
        <w:t xml:space="preserve"> به اشتراک </w:t>
      </w:r>
      <w:r w:rsidR="000D7794">
        <w:rPr>
          <w:rFonts w:ascii="IRRoya" w:hAnsi="IRRoya" w:cs="IRRoya"/>
          <w:sz w:val="28"/>
          <w:szCs w:val="28"/>
          <w:rtl/>
          <w:lang w:bidi="fa-IR"/>
        </w:rPr>
        <w:t>م</w:t>
      </w:r>
      <w:r w:rsidR="000D7794">
        <w:rPr>
          <w:rFonts w:ascii="IRRoya" w:hAnsi="IRRoya" w:cs="IRRoya" w:hint="cs"/>
          <w:sz w:val="28"/>
          <w:szCs w:val="28"/>
          <w:rtl/>
          <w:lang w:bidi="fa-IR"/>
        </w:rPr>
        <w:t>ی‌گذارند</w:t>
      </w:r>
      <w:r w:rsidRPr="000D7794">
        <w:rPr>
          <w:rFonts w:ascii="IRRoya" w:hAnsi="IRRoya" w:cs="IRRoya"/>
          <w:sz w:val="28"/>
          <w:szCs w:val="28"/>
          <w:rtl/>
          <w:lang w:bidi="fa-IR"/>
        </w:rPr>
        <w:t xml:space="preserve">. زنبورهای ناظر در کندو منتظر هستند تا اطلاعاتی در مورد منابع غذایی </w:t>
      </w:r>
      <w:r w:rsidR="000D7794">
        <w:rPr>
          <w:rFonts w:ascii="IRRoya" w:hAnsi="IRRoya" w:cs="IRRoya"/>
          <w:sz w:val="28"/>
          <w:szCs w:val="28"/>
          <w:rtl/>
          <w:lang w:bidi="fa-IR"/>
        </w:rPr>
        <w:t>کشف‌شده</w:t>
      </w:r>
      <w:r w:rsidRPr="000D7794">
        <w:rPr>
          <w:rFonts w:ascii="IRRoya" w:hAnsi="IRRoya" w:cs="IRRoya"/>
          <w:sz w:val="28"/>
          <w:szCs w:val="28"/>
          <w:rtl/>
          <w:lang w:bidi="fa-IR"/>
        </w:rPr>
        <w:t xml:space="preserve"> توسط زنبورهای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به اشتراک گذاشته شود و زنبورهای پیشاهنگ همیشه به دنبال منابع غذایی جدید در نزدیکی کندو خواهند بود. زنبورهای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با رقصیدن در منطقه رقص </w:t>
      </w:r>
      <w:r w:rsidR="000D7794">
        <w:rPr>
          <w:rFonts w:ascii="IRRoya" w:hAnsi="IRRoya" w:cs="IRRoya"/>
          <w:sz w:val="28"/>
          <w:szCs w:val="28"/>
          <w:rtl/>
          <w:lang w:bidi="fa-IR"/>
        </w:rPr>
        <w:t>تع</w:t>
      </w:r>
      <w:r w:rsidR="000D7794">
        <w:rPr>
          <w:rFonts w:ascii="IRRoya" w:hAnsi="IRRoya" w:cs="IRRoya" w:hint="cs"/>
          <w:sz w:val="28"/>
          <w:szCs w:val="28"/>
          <w:rtl/>
          <w:lang w:bidi="fa-IR"/>
        </w:rPr>
        <w:t>یین‌شده</w:t>
      </w:r>
      <w:r w:rsidRPr="000D7794">
        <w:rPr>
          <w:rFonts w:ascii="IRRoya" w:hAnsi="IRRoya" w:cs="IRRoya"/>
          <w:sz w:val="28"/>
          <w:szCs w:val="28"/>
          <w:rtl/>
          <w:lang w:bidi="fa-IR"/>
        </w:rPr>
        <w:t xml:space="preserve"> در داخل کندو، اطلاعات مربوط به منابع غذایی را به اشتراک </w:t>
      </w:r>
      <w:r w:rsidR="000D7794">
        <w:rPr>
          <w:rFonts w:ascii="IRRoya" w:hAnsi="IRRoya" w:cs="IRRoya"/>
          <w:sz w:val="28"/>
          <w:szCs w:val="28"/>
          <w:rtl/>
          <w:lang w:bidi="fa-IR"/>
        </w:rPr>
        <w:t>م</w:t>
      </w:r>
      <w:r w:rsidR="000D7794">
        <w:rPr>
          <w:rFonts w:ascii="IRRoya" w:hAnsi="IRRoya" w:cs="IRRoya" w:hint="cs"/>
          <w:sz w:val="28"/>
          <w:szCs w:val="28"/>
          <w:rtl/>
          <w:lang w:bidi="fa-IR"/>
        </w:rPr>
        <w:t>ی‌گذارند</w:t>
      </w:r>
      <w:r w:rsidRPr="000D7794">
        <w:rPr>
          <w:rFonts w:ascii="IRRoya" w:hAnsi="IRRoya" w:cs="IRRoya"/>
          <w:sz w:val="28"/>
          <w:szCs w:val="28"/>
          <w:rtl/>
          <w:lang w:bidi="fa-IR"/>
        </w:rPr>
        <w:t xml:space="preserve">. ماهیت رقص متناسب با محتوای شهد منبع غذایی است که فقط توسط زنبور رقصنده مورد استفاده قرار </w:t>
      </w:r>
      <w:r w:rsidR="000D7794">
        <w:rPr>
          <w:rFonts w:ascii="IRRoya" w:hAnsi="IRRoya" w:cs="IRRoya"/>
          <w:sz w:val="28"/>
          <w:szCs w:val="28"/>
          <w:rtl/>
          <w:lang w:bidi="fa-IR"/>
        </w:rPr>
        <w:t>م</w:t>
      </w:r>
      <w:r w:rsidR="000D7794">
        <w:rPr>
          <w:rFonts w:ascii="IRRoya" w:hAnsi="IRRoya" w:cs="IRRoya" w:hint="cs"/>
          <w:sz w:val="28"/>
          <w:szCs w:val="28"/>
          <w:rtl/>
          <w:lang w:bidi="fa-IR"/>
        </w:rPr>
        <w:t>ی‌گیرد</w:t>
      </w:r>
      <w:r w:rsidRPr="000D7794">
        <w:rPr>
          <w:rFonts w:ascii="IRRoya" w:hAnsi="IRRoya" w:cs="IRRoya"/>
          <w:sz w:val="28"/>
          <w:szCs w:val="28"/>
          <w:rtl/>
          <w:lang w:bidi="fa-IR"/>
        </w:rPr>
        <w:t xml:space="preserve">. زنبورهای </w:t>
      </w:r>
      <w:r w:rsidR="000D7794" w:rsidRPr="000D7794">
        <w:rPr>
          <w:rFonts w:ascii="IRRoya" w:hAnsi="IRRoya" w:cs="IRRoya"/>
          <w:sz w:val="28"/>
          <w:szCs w:val="28"/>
          <w:rtl/>
          <w:lang w:bidi="fa-IR"/>
        </w:rPr>
        <w:t>ناظر</w:t>
      </w:r>
      <w:r w:rsidRPr="000D7794">
        <w:rPr>
          <w:rFonts w:ascii="IRRoya" w:hAnsi="IRRoya" w:cs="IRRoya"/>
          <w:sz w:val="28"/>
          <w:szCs w:val="28"/>
          <w:rtl/>
          <w:lang w:bidi="fa-IR"/>
        </w:rPr>
        <w:t xml:space="preserve"> رقص را تماشا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و با توجه به احتمال</w:t>
      </w:r>
      <w:r w:rsidR="000D7794" w:rsidRPr="000D7794">
        <w:rPr>
          <w:rFonts w:ascii="IRRoya" w:hAnsi="IRRoya" w:cs="IRRoya"/>
          <w:sz w:val="28"/>
          <w:szCs w:val="28"/>
          <w:rtl/>
          <w:lang w:bidi="fa-IR"/>
        </w:rPr>
        <w:t>ی</w:t>
      </w:r>
      <w:r w:rsidRPr="000D7794">
        <w:rPr>
          <w:rFonts w:ascii="IRRoya" w:hAnsi="IRRoya" w:cs="IRRoya"/>
          <w:sz w:val="28"/>
          <w:szCs w:val="28"/>
          <w:rtl/>
          <w:lang w:bidi="fa-IR"/>
        </w:rPr>
        <w:t xml:space="preserve"> متناسب با کیفیت آن منبع غذایی، منبع غذایی را انتخاب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بنابراین، منابع غذایی خوب در مقایسه با </w:t>
      </w:r>
      <w:r w:rsidR="000D7794" w:rsidRPr="000D7794">
        <w:rPr>
          <w:rFonts w:ascii="IRRoya" w:hAnsi="IRRoya" w:cs="IRRoya"/>
          <w:sz w:val="28"/>
          <w:szCs w:val="28"/>
          <w:rtl/>
          <w:lang w:bidi="fa-IR"/>
        </w:rPr>
        <w:t>منابع غذایی</w:t>
      </w:r>
      <w:r w:rsidRPr="000D7794">
        <w:rPr>
          <w:rFonts w:ascii="IRRoya" w:hAnsi="IRRoya" w:cs="IRRoya"/>
          <w:sz w:val="28"/>
          <w:szCs w:val="28"/>
          <w:rtl/>
          <w:lang w:bidi="fa-IR"/>
        </w:rPr>
        <w:t xml:space="preserve"> بد، زنبورهای </w:t>
      </w:r>
      <w:r w:rsidR="000D7794" w:rsidRPr="000D7794">
        <w:rPr>
          <w:rFonts w:ascii="IRRoya" w:hAnsi="IRRoya" w:cs="IRRoya"/>
          <w:sz w:val="28"/>
          <w:szCs w:val="28"/>
          <w:rtl/>
          <w:lang w:bidi="fa-IR"/>
        </w:rPr>
        <w:t>ناظر</w:t>
      </w:r>
      <w:r w:rsidRPr="000D7794">
        <w:rPr>
          <w:rFonts w:ascii="IRRoya" w:hAnsi="IRRoya" w:cs="IRRoya"/>
          <w:sz w:val="28"/>
          <w:szCs w:val="28"/>
          <w:rtl/>
          <w:lang w:bidi="fa-IR"/>
        </w:rPr>
        <w:t xml:space="preserve"> بیشتری را جذب </w:t>
      </w:r>
      <w:r w:rsidR="000D7794">
        <w:rPr>
          <w:rFonts w:ascii="IRRoya" w:hAnsi="IRRoya" w:cs="IRRoya"/>
          <w:sz w:val="28"/>
          <w:szCs w:val="28"/>
          <w:rtl/>
          <w:lang w:bidi="fa-IR"/>
        </w:rPr>
        <w:t>م</w:t>
      </w:r>
      <w:r w:rsidR="000D7794">
        <w:rPr>
          <w:rFonts w:ascii="IRRoya" w:hAnsi="IRRoya" w:cs="IRRoya" w:hint="cs"/>
          <w:sz w:val="28"/>
          <w:szCs w:val="28"/>
          <w:rtl/>
          <w:lang w:bidi="fa-IR"/>
        </w:rPr>
        <w:t>ی‌کنند</w:t>
      </w:r>
      <w:r w:rsidRPr="000D7794">
        <w:rPr>
          <w:rFonts w:ascii="IRRoya" w:hAnsi="IRRoya" w:cs="IRRoya"/>
          <w:sz w:val="28"/>
          <w:szCs w:val="28"/>
          <w:rtl/>
          <w:lang w:bidi="fa-IR"/>
        </w:rPr>
        <w:t xml:space="preserve">. هرگاه از یک منبع غذایی </w:t>
      </w:r>
      <w:r w:rsidR="000D7794">
        <w:rPr>
          <w:rFonts w:ascii="IRRoya" w:hAnsi="IRRoya" w:cs="IRRoya"/>
          <w:sz w:val="28"/>
          <w:szCs w:val="28"/>
          <w:rtl/>
          <w:lang w:bidi="fa-IR"/>
        </w:rPr>
        <w:t>به‌طور</w:t>
      </w:r>
      <w:r w:rsidRPr="000D7794">
        <w:rPr>
          <w:rFonts w:ascii="IRRoya" w:hAnsi="IRRoya" w:cs="IRRoya"/>
          <w:sz w:val="28"/>
          <w:szCs w:val="28"/>
          <w:rtl/>
          <w:lang w:bidi="fa-IR"/>
        </w:rPr>
        <w:t xml:space="preserve"> کامل </w:t>
      </w:r>
      <w:r w:rsidR="000D7794">
        <w:rPr>
          <w:rFonts w:ascii="IRRoya" w:hAnsi="IRRoya" w:cs="IRRoya"/>
          <w:sz w:val="28"/>
          <w:szCs w:val="28"/>
          <w:rtl/>
          <w:lang w:bidi="fa-IR"/>
        </w:rPr>
        <w:t>بهره‌بردار</w:t>
      </w:r>
      <w:r w:rsidR="000D7794">
        <w:rPr>
          <w:rFonts w:ascii="IRRoya" w:hAnsi="IRRoya" w:cs="IRRoya" w:hint="cs"/>
          <w:sz w:val="28"/>
          <w:szCs w:val="28"/>
          <w:rtl/>
          <w:lang w:bidi="fa-IR"/>
        </w:rPr>
        <w:t>ی</w:t>
      </w:r>
      <w:r w:rsidRPr="000D7794">
        <w:rPr>
          <w:rFonts w:ascii="IRRoya" w:hAnsi="IRRoya" w:cs="IRRoya"/>
          <w:sz w:val="28"/>
          <w:szCs w:val="28"/>
          <w:rtl/>
          <w:lang w:bidi="fa-IR"/>
        </w:rPr>
        <w:t xml:space="preserve"> شود، تمام زنبورهای</w:t>
      </w:r>
      <w:r w:rsidR="000D7794" w:rsidRPr="000D7794">
        <w:rPr>
          <w:rFonts w:ascii="IRRoya" w:hAnsi="IRRoya" w:cs="IRRoya"/>
          <w:sz w:val="28"/>
          <w:szCs w:val="28"/>
          <w:rtl/>
          <w:lang w:bidi="fa-IR"/>
        </w:rPr>
        <w:t xml:space="preserve"> کارگر</w:t>
      </w:r>
      <w:r w:rsidRPr="000D7794">
        <w:rPr>
          <w:rFonts w:ascii="IRRoya" w:hAnsi="IRRoya" w:cs="IRRoya"/>
          <w:sz w:val="28"/>
          <w:szCs w:val="28"/>
          <w:rtl/>
          <w:lang w:bidi="fa-IR"/>
        </w:rPr>
        <w:t xml:space="preserve"> مرتبط با آن</w:t>
      </w:r>
      <w:r w:rsidR="000D7794" w:rsidRPr="000D7794">
        <w:rPr>
          <w:rFonts w:ascii="IRRoya" w:hAnsi="IRRoya" w:cs="IRRoya"/>
          <w:sz w:val="28"/>
          <w:szCs w:val="28"/>
          <w:rtl/>
          <w:lang w:bidi="fa-IR"/>
        </w:rPr>
        <w:t>،</w:t>
      </w:r>
      <w:r w:rsidRPr="000D7794">
        <w:rPr>
          <w:rFonts w:ascii="IRRoya" w:hAnsi="IRRoya" w:cs="IRRoya"/>
          <w:sz w:val="28"/>
          <w:szCs w:val="28"/>
          <w:rtl/>
          <w:lang w:bidi="fa-IR"/>
        </w:rPr>
        <w:t xml:space="preserve"> منبع غذایی را رها کرده و پیشاهنگ </w:t>
      </w:r>
      <w:r w:rsidR="000D7794">
        <w:rPr>
          <w:rFonts w:ascii="IRRoya" w:hAnsi="IRRoya" w:cs="IRRoya"/>
          <w:sz w:val="28"/>
          <w:szCs w:val="28"/>
          <w:rtl/>
          <w:lang w:bidi="fa-IR"/>
        </w:rPr>
        <w:t>م</w:t>
      </w:r>
      <w:r w:rsidR="000D7794">
        <w:rPr>
          <w:rFonts w:ascii="IRRoya" w:hAnsi="IRRoya" w:cs="IRRoya" w:hint="cs"/>
          <w:sz w:val="28"/>
          <w:szCs w:val="28"/>
          <w:rtl/>
          <w:lang w:bidi="fa-IR"/>
        </w:rPr>
        <w:t>ی‌شوند</w:t>
      </w:r>
      <w:r w:rsidRPr="000D7794">
        <w:rPr>
          <w:rFonts w:ascii="IRRoya" w:hAnsi="IRRoya" w:cs="IRRoya"/>
          <w:sz w:val="28"/>
          <w:szCs w:val="28"/>
          <w:rtl/>
          <w:lang w:bidi="fa-IR"/>
        </w:rPr>
        <w:t xml:space="preserve">. زنبورهای پیشاهنگ را </w:t>
      </w:r>
      <w:r w:rsidR="000D7794">
        <w:rPr>
          <w:rFonts w:ascii="IRRoya" w:hAnsi="IRRoya" w:cs="IRRoya"/>
          <w:sz w:val="28"/>
          <w:szCs w:val="28"/>
          <w:rtl/>
          <w:lang w:bidi="fa-IR"/>
        </w:rPr>
        <w:t>م</w:t>
      </w:r>
      <w:r w:rsidR="000D7794">
        <w:rPr>
          <w:rFonts w:ascii="IRRoya" w:hAnsi="IRRoya" w:cs="IRRoya" w:hint="cs"/>
          <w:sz w:val="28"/>
          <w:szCs w:val="28"/>
          <w:rtl/>
          <w:lang w:bidi="fa-IR"/>
        </w:rPr>
        <w:t>ی‌توان</w:t>
      </w:r>
      <w:r w:rsidRPr="000D7794">
        <w:rPr>
          <w:rFonts w:ascii="IRRoya" w:hAnsi="IRRoya" w:cs="IRRoya"/>
          <w:sz w:val="28"/>
          <w:szCs w:val="28"/>
          <w:rtl/>
          <w:lang w:bidi="fa-IR"/>
        </w:rPr>
        <w:t xml:space="preserve"> </w:t>
      </w:r>
      <w:r w:rsidR="000D7794">
        <w:rPr>
          <w:rFonts w:ascii="IRRoya" w:hAnsi="IRRoya" w:cs="IRRoya"/>
          <w:sz w:val="28"/>
          <w:szCs w:val="28"/>
          <w:rtl/>
          <w:lang w:bidi="fa-IR"/>
        </w:rPr>
        <w:t>به‌صورت</w:t>
      </w:r>
      <w:r w:rsidRPr="000D7794">
        <w:rPr>
          <w:rFonts w:ascii="IRRoya" w:hAnsi="IRRoya" w:cs="IRRoya"/>
          <w:sz w:val="28"/>
          <w:szCs w:val="28"/>
          <w:rtl/>
          <w:lang w:bidi="fa-IR"/>
        </w:rPr>
        <w:t xml:space="preserve"> انجام کار اکتشاف </w:t>
      </w:r>
      <w:r w:rsidR="000D7794">
        <w:rPr>
          <w:rFonts w:ascii="IRRoya" w:hAnsi="IRRoya" w:cs="IRRoya" w:hint="cs"/>
          <w:sz w:val="28"/>
          <w:szCs w:val="28"/>
          <w:rtl/>
          <w:lang w:bidi="fa-IR"/>
        </w:rPr>
        <w:t>(</w:t>
      </w:r>
      <w:r w:rsidR="000D7794" w:rsidRPr="000D7794">
        <w:rPr>
          <w:rFonts w:ascii="IRRoya" w:hAnsi="IRRoya" w:cs="IRRoya"/>
          <w:sz w:val="28"/>
          <w:szCs w:val="28"/>
        </w:rPr>
        <w:t>Exploration</w:t>
      </w:r>
      <w:r w:rsidR="000D7794">
        <w:rPr>
          <w:rFonts w:ascii="IRRoya" w:hAnsi="IRRoya" w:cs="IRRoya" w:hint="cs"/>
          <w:sz w:val="28"/>
          <w:szCs w:val="28"/>
          <w:rtl/>
          <w:lang w:bidi="fa-IR"/>
        </w:rPr>
        <w:t xml:space="preserve">) </w:t>
      </w:r>
      <w:r w:rsidRPr="000D7794">
        <w:rPr>
          <w:rFonts w:ascii="IRRoya" w:hAnsi="IRRoya" w:cs="IRRoya"/>
          <w:sz w:val="28"/>
          <w:szCs w:val="28"/>
          <w:rtl/>
          <w:lang w:bidi="fa-IR"/>
        </w:rPr>
        <w:t xml:space="preserve">تجسم کرد، </w:t>
      </w:r>
      <w:r w:rsidR="000D7794">
        <w:rPr>
          <w:rFonts w:ascii="IRRoya" w:hAnsi="IRRoya" w:cs="IRRoya"/>
          <w:sz w:val="28"/>
          <w:szCs w:val="28"/>
          <w:rtl/>
          <w:lang w:bidi="fa-IR"/>
        </w:rPr>
        <w:t>درحال</w:t>
      </w:r>
      <w:r w:rsidR="000D7794">
        <w:rPr>
          <w:rFonts w:ascii="IRRoya" w:hAnsi="IRRoya" w:cs="IRRoya" w:hint="cs"/>
          <w:sz w:val="28"/>
          <w:szCs w:val="28"/>
          <w:rtl/>
          <w:lang w:bidi="fa-IR"/>
        </w:rPr>
        <w:t>ی‌که</w:t>
      </w:r>
      <w:r w:rsidRPr="000D7794">
        <w:rPr>
          <w:rFonts w:ascii="IRRoya" w:hAnsi="IRRoya" w:cs="IRRoya"/>
          <w:sz w:val="28"/>
          <w:szCs w:val="28"/>
          <w:rtl/>
          <w:lang w:bidi="fa-IR"/>
        </w:rPr>
        <w:t xml:space="preserve"> زنبورهای </w:t>
      </w:r>
      <w:r w:rsidR="000D7794" w:rsidRPr="000D7794">
        <w:rPr>
          <w:rFonts w:ascii="IRRoya" w:hAnsi="IRRoya" w:cs="IRRoya"/>
          <w:sz w:val="28"/>
          <w:szCs w:val="28"/>
          <w:rtl/>
          <w:lang w:bidi="fa-IR"/>
        </w:rPr>
        <w:t>کارگر</w:t>
      </w:r>
      <w:r w:rsidRPr="000D7794">
        <w:rPr>
          <w:rFonts w:ascii="IRRoya" w:hAnsi="IRRoya" w:cs="IRRoya"/>
          <w:sz w:val="28"/>
          <w:szCs w:val="28"/>
          <w:rtl/>
          <w:lang w:bidi="fa-IR"/>
        </w:rPr>
        <w:t xml:space="preserve"> و ناظر را </w:t>
      </w:r>
      <w:r w:rsidR="000D7794">
        <w:rPr>
          <w:rFonts w:ascii="IRRoya" w:hAnsi="IRRoya" w:cs="IRRoya"/>
          <w:sz w:val="28"/>
          <w:szCs w:val="28"/>
          <w:rtl/>
          <w:lang w:bidi="fa-IR"/>
        </w:rPr>
        <w:t>م</w:t>
      </w:r>
      <w:r w:rsidR="000D7794">
        <w:rPr>
          <w:rFonts w:ascii="IRRoya" w:hAnsi="IRRoya" w:cs="IRRoya" w:hint="cs"/>
          <w:sz w:val="28"/>
          <w:szCs w:val="28"/>
          <w:rtl/>
          <w:lang w:bidi="fa-IR"/>
        </w:rPr>
        <w:t>ی‌توان</w:t>
      </w:r>
      <w:r w:rsidRPr="000D7794">
        <w:rPr>
          <w:rFonts w:ascii="IRRoya" w:hAnsi="IRRoya" w:cs="IRRoya"/>
          <w:sz w:val="28"/>
          <w:szCs w:val="28"/>
          <w:rtl/>
          <w:lang w:bidi="fa-IR"/>
        </w:rPr>
        <w:t xml:space="preserve"> </w:t>
      </w:r>
      <w:r w:rsidR="000D7794">
        <w:rPr>
          <w:rFonts w:ascii="IRRoya" w:hAnsi="IRRoya" w:cs="IRRoya"/>
          <w:sz w:val="28"/>
          <w:szCs w:val="28"/>
          <w:rtl/>
          <w:lang w:bidi="fa-IR"/>
        </w:rPr>
        <w:t>به‌صورت</w:t>
      </w:r>
      <w:r w:rsidRPr="000D7794">
        <w:rPr>
          <w:rFonts w:ascii="IRRoya" w:hAnsi="IRRoya" w:cs="IRRoya"/>
          <w:sz w:val="28"/>
          <w:szCs w:val="28"/>
          <w:rtl/>
          <w:lang w:bidi="fa-IR"/>
        </w:rPr>
        <w:t xml:space="preserve"> انجام کار </w:t>
      </w:r>
      <w:r w:rsidR="000D7794">
        <w:rPr>
          <w:rFonts w:ascii="IRRoya" w:hAnsi="IRRoya" w:cs="IRRoya"/>
          <w:sz w:val="28"/>
          <w:szCs w:val="28"/>
          <w:rtl/>
          <w:lang w:bidi="fa-IR"/>
        </w:rPr>
        <w:t>بهره‌بردار</w:t>
      </w:r>
      <w:r w:rsidR="000D7794">
        <w:rPr>
          <w:rFonts w:ascii="IRRoya" w:hAnsi="IRRoya" w:cs="IRRoya" w:hint="cs"/>
          <w:sz w:val="28"/>
          <w:szCs w:val="28"/>
          <w:rtl/>
          <w:lang w:bidi="fa-IR"/>
        </w:rPr>
        <w:t>ی (</w:t>
      </w:r>
      <w:r w:rsidR="000D7794" w:rsidRPr="000D7794">
        <w:rPr>
          <w:rFonts w:ascii="IRRoya" w:hAnsi="IRRoya" w:cs="IRRoya"/>
          <w:sz w:val="28"/>
          <w:szCs w:val="28"/>
        </w:rPr>
        <w:t>Exploitation</w:t>
      </w:r>
      <w:r w:rsidR="000D7794">
        <w:rPr>
          <w:rFonts w:ascii="IRRoya" w:hAnsi="IRRoya" w:cs="IRRoya" w:hint="cs"/>
          <w:sz w:val="28"/>
          <w:szCs w:val="28"/>
          <w:rtl/>
          <w:lang w:bidi="fa-IR"/>
        </w:rPr>
        <w:t>)</w:t>
      </w:r>
      <w:r w:rsidRPr="000D7794">
        <w:rPr>
          <w:rFonts w:ascii="IRRoya" w:hAnsi="IRRoya" w:cs="IRRoya"/>
          <w:sz w:val="28"/>
          <w:szCs w:val="28"/>
          <w:rtl/>
          <w:lang w:bidi="fa-IR"/>
        </w:rPr>
        <w:t xml:space="preserve"> تجسم کرد.</w:t>
      </w:r>
    </w:p>
    <w:p w:rsidR="00C534CB" w:rsidRPr="00B23AC0" w:rsidRDefault="003E40F7" w:rsidP="000D7794">
      <w:pPr>
        <w:autoSpaceDE w:val="0"/>
        <w:autoSpaceDN w:val="0"/>
        <w:bidi/>
        <w:adjustRightInd w:val="0"/>
        <w:spacing w:after="0" w:line="240" w:lineRule="auto"/>
        <w:jc w:val="center"/>
        <w:rPr>
          <w:rFonts w:ascii="IRRoya" w:hAnsi="IRRoya" w:cs="IRRoya"/>
          <w:i/>
          <w:iCs/>
          <w:sz w:val="24"/>
          <w:szCs w:val="24"/>
          <w:rtl/>
          <w:lang w:bidi="fa-IR"/>
        </w:rPr>
      </w:pPr>
      <w:r w:rsidRPr="00B23AC0">
        <w:rPr>
          <w:i/>
          <w:iCs/>
          <w:noProof/>
          <w:sz w:val="24"/>
          <w:szCs w:val="24"/>
        </w:rPr>
        <w:drawing>
          <wp:inline distT="0" distB="0" distL="0" distR="0" wp14:anchorId="1E8A843C" wp14:editId="66081DEE">
            <wp:extent cx="3588544" cy="3007043"/>
            <wp:effectExtent l="0" t="0" r="0" b="3175"/>
            <wp:docPr id="6" name="Picture 2" descr="A precise neuro-fuzzy model enhanced by artificial bee colony techniques  for assessment of rock brittleness index | SpringerL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A precise neuro-fuzzy model enhanced by artificial bee colony techniques  for assessment of rock brittleness index | SpringerLink"/>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3588544" cy="3007043"/>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23AC0" w:rsidRPr="00B23AC0" w:rsidRDefault="00B23AC0" w:rsidP="00B23AC0">
      <w:pPr>
        <w:autoSpaceDE w:val="0"/>
        <w:autoSpaceDN w:val="0"/>
        <w:bidi/>
        <w:adjustRightInd w:val="0"/>
        <w:spacing w:after="0" w:line="240" w:lineRule="auto"/>
        <w:jc w:val="center"/>
        <w:rPr>
          <w:rFonts w:ascii="IRRoya" w:hAnsi="IRRoya" w:cs="IRRoya"/>
          <w:i/>
          <w:iCs/>
          <w:sz w:val="24"/>
          <w:szCs w:val="24"/>
          <w:rtl/>
          <w:lang w:bidi="fa-IR"/>
        </w:rPr>
      </w:pPr>
      <w:r w:rsidRPr="00B23AC0">
        <w:rPr>
          <w:rFonts w:ascii="IRRoya" w:hAnsi="IRRoya" w:cs="IRRoya" w:hint="cs"/>
          <w:i/>
          <w:iCs/>
          <w:sz w:val="24"/>
          <w:szCs w:val="24"/>
          <w:rtl/>
          <w:lang w:bidi="fa-IR"/>
        </w:rPr>
        <w:t xml:space="preserve">شکل 1 </w:t>
      </w:r>
      <w:r w:rsidRPr="00B23AC0">
        <w:rPr>
          <w:rFonts w:ascii="IRRoya" w:hAnsi="IRRoya" w:cs="IRRoya"/>
          <w:i/>
          <w:iCs/>
          <w:sz w:val="24"/>
          <w:szCs w:val="24"/>
          <w:rtl/>
          <w:lang w:bidi="fa-IR"/>
        </w:rPr>
        <w:t>–</w:t>
      </w:r>
      <w:r w:rsidRPr="00B23AC0">
        <w:rPr>
          <w:rFonts w:ascii="IRRoya" w:hAnsi="IRRoya" w:cs="IRRoya" w:hint="cs"/>
          <w:i/>
          <w:iCs/>
          <w:sz w:val="24"/>
          <w:szCs w:val="24"/>
          <w:rtl/>
          <w:lang w:bidi="fa-IR"/>
        </w:rPr>
        <w:t xml:space="preserve"> زنبورهای کارگر، ناظر و پیشاهنگ.</w:t>
      </w:r>
    </w:p>
    <w:p w:rsidR="000D7794" w:rsidRDefault="000D7794"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Pr>
        <w:lastRenderedPageBreak/>
        <w:t>Exploration</w:t>
      </w:r>
      <w:r w:rsidRPr="000D7794">
        <w:rPr>
          <w:rFonts w:ascii="IRRoya" w:hAnsi="IRRoya" w:cs="IRRoya"/>
          <w:sz w:val="28"/>
          <w:szCs w:val="28"/>
          <w:rtl/>
        </w:rPr>
        <w:t xml:space="preserve"> یعنی توانایی تولید پاسخ‌های جدید و البته متفاوت</w:t>
      </w:r>
      <w:r>
        <w:rPr>
          <w:rFonts w:ascii="IRRoya" w:hAnsi="IRRoya" w:cs="IRRoya" w:hint="cs"/>
          <w:sz w:val="28"/>
          <w:szCs w:val="28"/>
          <w:rtl/>
        </w:rPr>
        <w:t>،</w:t>
      </w:r>
      <w:r w:rsidRPr="000D7794">
        <w:rPr>
          <w:rFonts w:ascii="IRRoya" w:hAnsi="IRRoya" w:cs="IRRoya"/>
          <w:sz w:val="28"/>
          <w:szCs w:val="28"/>
          <w:rtl/>
        </w:rPr>
        <w:t xml:space="preserve"> یا آزمایش طرحی که تابه‌حال مشابه آن را نداشتیم. این مفهوم دقیقاً مقابل مفهوم </w:t>
      </w:r>
      <w:r>
        <w:rPr>
          <w:rFonts w:ascii="IRRoya" w:hAnsi="IRRoya" w:cs="IRRoya" w:hint="cs"/>
          <w:sz w:val="28"/>
          <w:szCs w:val="28"/>
          <w:rtl/>
        </w:rPr>
        <w:t>اکتشاف</w:t>
      </w:r>
      <w:r w:rsidRPr="000D7794">
        <w:rPr>
          <w:rFonts w:ascii="IRRoya" w:hAnsi="IRRoya" w:cs="IRRoya"/>
          <w:sz w:val="28"/>
          <w:szCs w:val="28"/>
          <w:rtl/>
        </w:rPr>
        <w:t xml:space="preserve"> است</w:t>
      </w:r>
      <w:r w:rsidRPr="000D7794">
        <w:rPr>
          <w:rFonts w:ascii="IRRoya" w:hAnsi="IRRoya" w:cs="IRRoya"/>
          <w:sz w:val="28"/>
          <w:szCs w:val="28"/>
        </w:rPr>
        <w:t xml:space="preserve">. </w:t>
      </w:r>
      <w:r w:rsidRPr="000D7794">
        <w:rPr>
          <w:rFonts w:ascii="IRRoya" w:hAnsi="IRRoya" w:cs="IRRoya"/>
          <w:sz w:val="28"/>
          <w:szCs w:val="28"/>
          <w:rtl/>
        </w:rPr>
        <w:t>در الگوریتم</w:t>
      </w:r>
      <w:r w:rsidRPr="000D7794">
        <w:rPr>
          <w:rFonts w:ascii="IRRoya" w:hAnsi="IRRoya" w:cs="IRRoya"/>
          <w:sz w:val="28"/>
          <w:szCs w:val="28"/>
        </w:rPr>
        <w:t xml:space="preserve"> ABC </w:t>
      </w:r>
      <w:r w:rsidRPr="000D7794">
        <w:rPr>
          <w:rFonts w:ascii="IRRoya" w:hAnsi="IRRoya" w:cs="IRRoya"/>
          <w:sz w:val="28"/>
          <w:szCs w:val="28"/>
          <w:rtl/>
        </w:rPr>
        <w:t xml:space="preserve">چرا به </w:t>
      </w:r>
      <w:r w:rsidRPr="000D7794">
        <w:rPr>
          <w:rFonts w:ascii="IRRoya" w:hAnsi="IRRoya" w:cs="IRRoya"/>
          <w:sz w:val="28"/>
          <w:szCs w:val="28"/>
        </w:rPr>
        <w:t xml:space="preserve"> Exploration</w:t>
      </w:r>
      <w:r w:rsidRPr="000D7794">
        <w:rPr>
          <w:rFonts w:ascii="IRRoya" w:hAnsi="IRRoya" w:cs="IRRoya"/>
          <w:sz w:val="28"/>
          <w:szCs w:val="28"/>
          <w:rtl/>
        </w:rPr>
        <w:t>نیاز داریم؟ برای اینکه مطمئن شویم همه‌جا را بررسی کرده‌ایم</w:t>
      </w:r>
      <w:r w:rsidRPr="000D7794">
        <w:rPr>
          <w:rFonts w:ascii="IRRoya" w:hAnsi="IRRoya" w:cs="IRRoya"/>
          <w:sz w:val="28"/>
          <w:szCs w:val="28"/>
        </w:rPr>
        <w:t xml:space="preserve">. </w:t>
      </w:r>
      <w:r w:rsidRPr="000D7794">
        <w:rPr>
          <w:rFonts w:ascii="IRRoya" w:hAnsi="IRRoya" w:cs="IRRoya"/>
          <w:sz w:val="28"/>
          <w:szCs w:val="28"/>
          <w:rtl/>
        </w:rPr>
        <w:t>در الگوریتم</w:t>
      </w:r>
      <w:r w:rsidRPr="000D7794">
        <w:rPr>
          <w:rFonts w:ascii="IRRoya" w:hAnsi="IRRoya" w:cs="IRRoya"/>
          <w:sz w:val="28"/>
          <w:szCs w:val="28"/>
        </w:rPr>
        <w:t xml:space="preserve"> ABC </w:t>
      </w:r>
      <w:r w:rsidRPr="000D7794">
        <w:rPr>
          <w:rFonts w:ascii="IRRoya" w:hAnsi="IRRoya" w:cs="IRRoya"/>
          <w:sz w:val="28"/>
          <w:szCs w:val="28"/>
          <w:rtl/>
        </w:rPr>
        <w:t xml:space="preserve">چرا به </w:t>
      </w:r>
      <w:r w:rsidRPr="000D7794">
        <w:rPr>
          <w:rFonts w:ascii="IRRoya" w:hAnsi="IRRoya" w:cs="IRRoya"/>
          <w:sz w:val="28"/>
          <w:szCs w:val="28"/>
        </w:rPr>
        <w:t xml:space="preserve"> Exploitation</w:t>
      </w:r>
      <w:r w:rsidRPr="000D7794">
        <w:rPr>
          <w:rFonts w:ascii="IRRoya" w:hAnsi="IRRoya" w:cs="IRRoya"/>
          <w:sz w:val="28"/>
          <w:szCs w:val="28"/>
          <w:rtl/>
        </w:rPr>
        <w:t>نیاز داریم؟ برای اینکه مطمئن شویم به‌اندازه کافی زمان و انرژی برای بهتر شدن راه‌حل صرف کرده‌ایم</w:t>
      </w:r>
      <w:r w:rsidRPr="000D7794">
        <w:rPr>
          <w:rFonts w:ascii="IRRoya" w:hAnsi="IRRoya" w:cs="IRRoya"/>
          <w:sz w:val="28"/>
          <w:szCs w:val="28"/>
        </w:rPr>
        <w:t xml:space="preserve">. </w:t>
      </w:r>
      <w:r w:rsidRPr="000D7794">
        <w:rPr>
          <w:rFonts w:ascii="IRRoya" w:hAnsi="IRRoya" w:cs="IRRoya"/>
          <w:sz w:val="28"/>
          <w:szCs w:val="28"/>
          <w:rtl/>
        </w:rPr>
        <w:t>ما در بهینه‌سازی به هردوی این‌ها نیاز داریم ولی نمی‌توانیم به‌طور هم‌زمان هر دو را داشته باشیم باید کاری کنیم که در ابتدای کار الگوریتم</w:t>
      </w:r>
      <w:r w:rsidRPr="000D7794">
        <w:rPr>
          <w:rFonts w:ascii="IRRoya" w:hAnsi="IRRoya" w:cs="IRRoya"/>
          <w:sz w:val="28"/>
          <w:szCs w:val="28"/>
        </w:rPr>
        <w:t xml:space="preserve"> Exploration </w:t>
      </w:r>
      <w:r>
        <w:rPr>
          <w:rFonts w:ascii="IRRoya" w:hAnsi="IRRoya" w:cs="IRRoya" w:hint="cs"/>
          <w:sz w:val="28"/>
          <w:szCs w:val="28"/>
          <w:rtl/>
        </w:rPr>
        <w:t xml:space="preserve"> </w:t>
      </w:r>
      <w:r w:rsidRPr="000D7794">
        <w:rPr>
          <w:rFonts w:ascii="IRRoya" w:hAnsi="IRRoya" w:cs="IRRoya"/>
          <w:sz w:val="28"/>
          <w:szCs w:val="28"/>
          <w:rtl/>
        </w:rPr>
        <w:t>بهتری داشته باشیم و در ادامه کار برای اطمینان بیشتر</w:t>
      </w:r>
      <w:r w:rsidRPr="000D7794">
        <w:rPr>
          <w:rFonts w:ascii="IRRoya" w:hAnsi="IRRoya" w:cs="IRRoya"/>
          <w:sz w:val="28"/>
          <w:szCs w:val="28"/>
        </w:rPr>
        <w:t xml:space="preserve"> Exploitation </w:t>
      </w:r>
      <w:r w:rsidRPr="000D7794">
        <w:rPr>
          <w:rFonts w:ascii="IRRoya" w:hAnsi="IRRoya" w:cs="IRRoya"/>
          <w:sz w:val="28"/>
          <w:szCs w:val="28"/>
          <w:rtl/>
        </w:rPr>
        <w:t>بهتری داشته باشیم</w:t>
      </w:r>
      <w:r w:rsidRPr="000D7794">
        <w:rPr>
          <w:rFonts w:ascii="IRRoya" w:hAnsi="IRRoya" w:cs="IRRoya"/>
          <w:sz w:val="28"/>
          <w:szCs w:val="28"/>
        </w:rPr>
        <w:t>.</w:t>
      </w:r>
    </w:p>
    <w:p w:rsidR="007A5036" w:rsidRPr="000D7794" w:rsidRDefault="00C534CB" w:rsidP="000D7794">
      <w:pPr>
        <w:autoSpaceDE w:val="0"/>
        <w:autoSpaceDN w:val="0"/>
        <w:bidi/>
        <w:adjustRightInd w:val="0"/>
        <w:spacing w:after="0" w:line="240" w:lineRule="auto"/>
        <w:jc w:val="both"/>
        <w:rPr>
          <w:rFonts w:ascii="IRRoya" w:hAnsi="IRRoya" w:cs="IRRoya"/>
          <w:sz w:val="28"/>
          <w:szCs w:val="28"/>
          <w:lang w:bidi="fa-IR"/>
        </w:rPr>
      </w:pPr>
      <w:r w:rsidRPr="000D7794">
        <w:rPr>
          <w:rFonts w:ascii="IRRoya" w:hAnsi="IRRoya" w:cs="IRRoya"/>
          <w:sz w:val="28"/>
          <w:szCs w:val="28"/>
          <w:rtl/>
          <w:lang w:bidi="fa-IR"/>
        </w:rPr>
        <w:t xml:space="preserve">در الگوریتم </w:t>
      </w:r>
      <w:r w:rsidRPr="000D7794">
        <w:rPr>
          <w:rFonts w:ascii="IRRoya" w:hAnsi="IRRoya" w:cs="IRRoya"/>
          <w:sz w:val="28"/>
          <w:szCs w:val="28"/>
          <w:lang w:bidi="fa-IR"/>
        </w:rPr>
        <w:t>ABC</w:t>
      </w:r>
      <w:r w:rsidRPr="000D7794">
        <w:rPr>
          <w:rFonts w:ascii="IRRoya" w:hAnsi="IRRoya" w:cs="IRRoya"/>
          <w:sz w:val="28"/>
          <w:szCs w:val="28"/>
          <w:rtl/>
          <w:lang w:bidi="fa-IR"/>
        </w:rPr>
        <w:t xml:space="preserve">، هر منبع غذایی یک </w:t>
      </w:r>
      <w:r w:rsidR="000D7794">
        <w:rPr>
          <w:rFonts w:ascii="IRRoya" w:hAnsi="IRRoya" w:cs="IRRoya"/>
          <w:sz w:val="28"/>
          <w:szCs w:val="28"/>
          <w:rtl/>
          <w:lang w:bidi="fa-IR"/>
        </w:rPr>
        <w:t>راه‌حل ممکن برای م</w:t>
      </w:r>
      <w:r w:rsidR="000D7794">
        <w:rPr>
          <w:rFonts w:ascii="IRRoya" w:hAnsi="IRRoya" w:cs="IRRoya" w:hint="cs"/>
          <w:sz w:val="28"/>
          <w:szCs w:val="28"/>
          <w:rtl/>
          <w:lang w:bidi="fa-IR"/>
        </w:rPr>
        <w:t>سئلۀ</w:t>
      </w:r>
      <w:r w:rsidRPr="000D7794">
        <w:rPr>
          <w:rFonts w:ascii="IRRoya" w:hAnsi="IRRoya" w:cs="IRRoya"/>
          <w:sz w:val="28"/>
          <w:szCs w:val="28"/>
          <w:rtl/>
          <w:lang w:bidi="fa-IR"/>
        </w:rPr>
        <w:t xml:space="preserve"> مورد بررسی است و مقدار شهد یک منبع غذایی </w:t>
      </w:r>
      <w:r w:rsidR="000D7794">
        <w:rPr>
          <w:rFonts w:ascii="IRRoya" w:hAnsi="IRRoya" w:cs="IRRoya"/>
          <w:sz w:val="28"/>
          <w:szCs w:val="28"/>
          <w:rtl/>
          <w:lang w:bidi="fa-IR"/>
        </w:rPr>
        <w:t>نشان‌دهنده</w:t>
      </w:r>
      <w:r w:rsidRPr="000D7794">
        <w:rPr>
          <w:rFonts w:ascii="IRRoya" w:hAnsi="IRRoya" w:cs="IRRoya"/>
          <w:sz w:val="28"/>
          <w:szCs w:val="28"/>
          <w:rtl/>
          <w:lang w:bidi="fa-IR"/>
        </w:rPr>
        <w:t xml:space="preserve"> کیفیت </w:t>
      </w:r>
      <w:r w:rsidR="000D7794">
        <w:rPr>
          <w:rFonts w:ascii="IRRoya" w:hAnsi="IRRoya" w:cs="IRRoya"/>
          <w:sz w:val="28"/>
          <w:szCs w:val="28"/>
          <w:rtl/>
          <w:lang w:bidi="fa-IR"/>
        </w:rPr>
        <w:t>راه‌حل</w:t>
      </w:r>
      <w:r w:rsidRPr="000D7794">
        <w:rPr>
          <w:rFonts w:ascii="IRRoya" w:hAnsi="IRRoya" w:cs="IRRoya"/>
          <w:sz w:val="28"/>
          <w:szCs w:val="28"/>
          <w:rtl/>
          <w:lang w:bidi="fa-IR"/>
        </w:rPr>
        <w:t xml:space="preserve"> است که با </w:t>
      </w:r>
      <w:r w:rsidR="000D7794">
        <w:rPr>
          <w:rFonts w:ascii="IRRoya" w:hAnsi="IRRoya" w:cs="IRRoya" w:hint="cs"/>
          <w:sz w:val="28"/>
          <w:szCs w:val="28"/>
          <w:rtl/>
          <w:lang w:bidi="fa-IR"/>
        </w:rPr>
        <w:t xml:space="preserve">مقدار </w:t>
      </w:r>
      <w:r w:rsidRPr="000D7794">
        <w:rPr>
          <w:rFonts w:ascii="IRRoya" w:hAnsi="IRRoya" w:cs="IRRoya"/>
          <w:sz w:val="28"/>
          <w:szCs w:val="28"/>
          <w:rtl/>
          <w:lang w:bidi="fa-IR"/>
        </w:rPr>
        <w:t xml:space="preserve">تناسب نشان داده </w:t>
      </w:r>
      <w:r w:rsidR="000D7794">
        <w:rPr>
          <w:rFonts w:ascii="IRRoya" w:hAnsi="IRRoya" w:cs="IRRoya"/>
          <w:sz w:val="28"/>
          <w:szCs w:val="28"/>
          <w:rtl/>
          <w:lang w:bidi="fa-IR"/>
        </w:rPr>
        <w:t>م</w:t>
      </w:r>
      <w:r w:rsidR="000D7794">
        <w:rPr>
          <w:rFonts w:ascii="IRRoya" w:hAnsi="IRRoya" w:cs="IRRoya" w:hint="cs"/>
          <w:sz w:val="28"/>
          <w:szCs w:val="28"/>
          <w:rtl/>
          <w:lang w:bidi="fa-IR"/>
        </w:rPr>
        <w:t>ی‌شود</w:t>
      </w:r>
      <w:r w:rsidRPr="000D7794">
        <w:rPr>
          <w:rFonts w:ascii="IRRoya" w:hAnsi="IRRoya" w:cs="IRRoya"/>
          <w:sz w:val="28"/>
          <w:szCs w:val="28"/>
          <w:rtl/>
          <w:lang w:bidi="fa-IR"/>
        </w:rPr>
        <w:t>. تعداد منابع غذایی با تعداد ز</w:t>
      </w:r>
      <w:r w:rsidR="000D7794">
        <w:rPr>
          <w:rFonts w:ascii="IRRoya" w:hAnsi="IRRoya" w:cs="IRRoya"/>
          <w:sz w:val="28"/>
          <w:szCs w:val="28"/>
          <w:rtl/>
          <w:lang w:bidi="fa-IR"/>
        </w:rPr>
        <w:t xml:space="preserve">نبورهای </w:t>
      </w:r>
      <w:r w:rsidR="000D7794">
        <w:rPr>
          <w:rFonts w:ascii="IRRoya" w:hAnsi="IRRoya" w:cs="IRRoya" w:hint="cs"/>
          <w:sz w:val="28"/>
          <w:szCs w:val="28"/>
          <w:rtl/>
          <w:lang w:bidi="fa-IR"/>
        </w:rPr>
        <w:t>کارگر</w:t>
      </w:r>
      <w:r w:rsidRPr="000D7794">
        <w:rPr>
          <w:rFonts w:ascii="IRRoya" w:hAnsi="IRRoya" w:cs="IRRoya"/>
          <w:sz w:val="28"/>
          <w:szCs w:val="28"/>
          <w:rtl/>
          <w:lang w:bidi="fa-IR"/>
        </w:rPr>
        <w:t xml:space="preserve"> برابر است و برای هر</w:t>
      </w:r>
      <w:r w:rsidR="000D7794">
        <w:rPr>
          <w:rFonts w:ascii="IRRoya" w:hAnsi="IRRoya" w:cs="IRRoya"/>
          <w:sz w:val="28"/>
          <w:szCs w:val="28"/>
          <w:rtl/>
          <w:lang w:bidi="fa-IR"/>
        </w:rPr>
        <w:t xml:space="preserve"> منبع غذایی دقیقاً یک زنبور </w:t>
      </w:r>
      <w:r w:rsidR="000D7794">
        <w:rPr>
          <w:rFonts w:ascii="IRRoya" w:hAnsi="IRRoya" w:cs="IRRoya" w:hint="cs"/>
          <w:sz w:val="28"/>
          <w:szCs w:val="28"/>
          <w:rtl/>
          <w:lang w:bidi="fa-IR"/>
        </w:rPr>
        <w:t>کارگر</w:t>
      </w:r>
      <w:r w:rsidR="000D7794">
        <w:rPr>
          <w:rFonts w:ascii="IRRoya" w:hAnsi="IRRoya" w:cs="IRRoya"/>
          <w:sz w:val="28"/>
          <w:szCs w:val="28"/>
          <w:rtl/>
          <w:lang w:bidi="fa-IR"/>
        </w:rPr>
        <w:t xml:space="preserve"> وجود دارد</w:t>
      </w:r>
      <w:r w:rsidR="000D7794">
        <w:rPr>
          <w:rFonts w:ascii="IRRoya" w:hAnsi="IRRoya" w:cs="IRRoya" w:hint="cs"/>
          <w:sz w:val="28"/>
          <w:szCs w:val="28"/>
          <w:rtl/>
          <w:lang w:bidi="fa-IR"/>
        </w:rPr>
        <w:t xml:space="preserve"> و </w:t>
      </w:r>
      <w:r w:rsidR="000D7794" w:rsidRPr="000D7794">
        <w:rPr>
          <w:rFonts w:ascii="IRRoya" w:hAnsi="IRRoya" w:cs="IRRoya"/>
          <w:sz w:val="28"/>
          <w:szCs w:val="28"/>
          <w:rtl/>
          <w:lang w:bidi="fa-IR"/>
        </w:rPr>
        <w:t>یک زنبور ناظر</w:t>
      </w:r>
      <w:r w:rsidRPr="000D7794">
        <w:rPr>
          <w:rFonts w:ascii="IRRoya" w:hAnsi="IRRoya" w:cs="IRRoya"/>
          <w:sz w:val="28"/>
          <w:szCs w:val="28"/>
          <w:rtl/>
          <w:lang w:bidi="fa-IR"/>
        </w:rPr>
        <w:t xml:space="preserve"> بسته به مقدار احتمال </w:t>
      </w:r>
      <w:r w:rsidRPr="000D7794">
        <w:rPr>
          <w:rFonts w:ascii="IRRoya" w:hAnsi="IRRoya" w:cs="IRRoya"/>
          <w:sz w:val="28"/>
          <w:szCs w:val="28"/>
          <w:lang w:bidi="fa-IR"/>
        </w:rPr>
        <w:t>Pi</w:t>
      </w:r>
      <w:r w:rsidRPr="000D7794">
        <w:rPr>
          <w:rFonts w:ascii="IRRoya" w:hAnsi="IRRoya" w:cs="IRRoya"/>
          <w:sz w:val="28"/>
          <w:szCs w:val="28"/>
          <w:rtl/>
          <w:lang w:bidi="fa-IR"/>
        </w:rPr>
        <w:t xml:space="preserve"> مرتبط با آن منبع غذایی، منبع غذایی را انتخاب </w:t>
      </w:r>
      <w:r w:rsidR="000D7794">
        <w:rPr>
          <w:rFonts w:ascii="IRRoya" w:hAnsi="IRRoya" w:cs="IRRoya"/>
          <w:sz w:val="28"/>
          <w:szCs w:val="28"/>
          <w:rtl/>
          <w:lang w:bidi="fa-IR"/>
        </w:rPr>
        <w:t>م</w:t>
      </w:r>
      <w:r w:rsidR="000D7794">
        <w:rPr>
          <w:rFonts w:ascii="IRRoya" w:hAnsi="IRRoya" w:cs="IRRoya" w:hint="cs"/>
          <w:sz w:val="28"/>
          <w:szCs w:val="28"/>
          <w:rtl/>
          <w:lang w:bidi="fa-IR"/>
        </w:rPr>
        <w:t>ی‌کند</w:t>
      </w:r>
      <w:r w:rsidRPr="000D7794">
        <w:rPr>
          <w:rFonts w:ascii="IRRoya" w:hAnsi="IRRoya" w:cs="IRRoya"/>
          <w:sz w:val="28"/>
          <w:szCs w:val="28"/>
          <w:rtl/>
          <w:lang w:bidi="fa-IR"/>
        </w:rPr>
        <w:t>.</w:t>
      </w:r>
    </w:p>
    <w:p w:rsidR="00FF12AA" w:rsidRPr="000D7794" w:rsidRDefault="00FF12AA" w:rsidP="000D7794">
      <w:pPr>
        <w:bidi/>
        <w:spacing w:after="0" w:line="240" w:lineRule="auto"/>
        <w:jc w:val="both"/>
        <w:rPr>
          <w:rFonts w:ascii="IRRoya" w:hAnsi="IRRoya" w:cs="IRRoya"/>
          <w:sz w:val="28"/>
          <w:szCs w:val="28"/>
          <w:rtl/>
        </w:rPr>
      </w:pPr>
      <w:r w:rsidRPr="000D7794">
        <w:rPr>
          <w:rFonts w:ascii="IRRoya" w:hAnsi="IRRoya" w:cs="IRRoya"/>
          <w:sz w:val="28"/>
          <w:szCs w:val="28"/>
          <w:rtl/>
        </w:rPr>
        <w:t>رفتار هوشمند زنبورهای عسل را می‌توان در چند گام زیر خلاصه کرد</w:t>
      </w:r>
      <w:r w:rsidRPr="000D7794">
        <w:rPr>
          <w:rFonts w:ascii="IRRoya" w:hAnsi="IRRoya" w:cs="IRRoya"/>
          <w:sz w:val="28"/>
          <w:szCs w:val="28"/>
        </w:rPr>
        <w:t>:</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زنبورها تلاش می‌کنند تا به‌صورت تصادفی در محیط به دنبال منابع غذایی خوب بگردند (مقدار تناسب).</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پس از یافتن یک منبع غذایی، آن‌ها تبدیل به زنبورهای کارگر می‌شوند و شروع به استخراج غذا از منبع یافت شده می‌کنند</w:t>
      </w:r>
      <w:r w:rsidRPr="000D7794">
        <w:rPr>
          <w:rFonts w:ascii="IRRoya" w:hAnsi="IRRoya" w:cs="IRRoya"/>
          <w:sz w:val="28"/>
          <w:szCs w:val="28"/>
        </w:rPr>
        <w:t>.</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زنبور کارگر با شهد به کندو بازمی‌گردد و بار شهد خود را خالی می‌کند. پس از خالی کردن آن، می‌تواند مستقیماً به منبع کشف‌شده خود بازگردد یا اطلاعاتی که درباره منبع غذایی‌اش دارد را با اجرای یک رقص گردون در ناحیه رقص به اشتراک بگذارد</w:t>
      </w:r>
      <w:r w:rsidRPr="000D7794">
        <w:rPr>
          <w:rFonts w:ascii="IRRoya" w:hAnsi="IRRoya" w:cs="IRRoya"/>
          <w:sz w:val="28"/>
          <w:szCs w:val="28"/>
        </w:rPr>
        <w:t>.</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 xml:space="preserve">اگر یک منبع غذایی خالی شد، زنبوران کارگر به </w:t>
      </w:r>
      <w:r w:rsidR="000D7794" w:rsidRPr="000D7794">
        <w:rPr>
          <w:rFonts w:ascii="IRRoya" w:hAnsi="IRRoya" w:cs="IRRoya"/>
          <w:sz w:val="28"/>
          <w:szCs w:val="28"/>
          <w:rtl/>
        </w:rPr>
        <w:t>پیشاهنگ</w:t>
      </w:r>
      <w:r w:rsidRPr="000D7794">
        <w:rPr>
          <w:rFonts w:ascii="IRRoya" w:hAnsi="IRRoya" w:cs="IRRoya"/>
          <w:sz w:val="28"/>
          <w:szCs w:val="28"/>
          <w:rtl/>
        </w:rPr>
        <w:t xml:space="preserve"> مبدل شده و به جست‌وجوی تصادفی برای منابع غذایی می‌پردازند</w:t>
      </w:r>
      <w:r w:rsidRPr="000D7794">
        <w:rPr>
          <w:rFonts w:ascii="IRRoya" w:hAnsi="IRRoya" w:cs="IRRoya"/>
          <w:sz w:val="28"/>
          <w:szCs w:val="28"/>
        </w:rPr>
        <w:t>.</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زنبورهای ناظر در کندو منتظر مانده و زنبورهای کارگر را در منابع غذایی گردآوری کرده‌شان مورد نظارت قرار می‌دهند و از میان منابع غذایی موجود با بیشترین سود، یک منبع را انتخاب می‌کنند</w:t>
      </w:r>
      <w:r w:rsidRPr="000D7794">
        <w:rPr>
          <w:rFonts w:ascii="IRRoya" w:hAnsi="IRRoya" w:cs="IRRoya"/>
          <w:sz w:val="28"/>
          <w:szCs w:val="28"/>
        </w:rPr>
        <w:t>.</w:t>
      </w:r>
    </w:p>
    <w:p w:rsidR="00FF12AA" w:rsidRPr="000D7794" w:rsidRDefault="00FF12AA" w:rsidP="000D7794">
      <w:pPr>
        <w:pStyle w:val="ListParagraph"/>
        <w:numPr>
          <w:ilvl w:val="0"/>
          <w:numId w:val="1"/>
        </w:numPr>
        <w:bidi/>
        <w:spacing w:after="0" w:line="240" w:lineRule="auto"/>
        <w:jc w:val="both"/>
        <w:rPr>
          <w:rFonts w:ascii="IRRoya" w:hAnsi="IRRoya" w:cs="IRRoya"/>
          <w:sz w:val="28"/>
          <w:szCs w:val="28"/>
          <w:rtl/>
        </w:rPr>
      </w:pPr>
      <w:r w:rsidRPr="000D7794">
        <w:rPr>
          <w:rFonts w:ascii="IRRoya" w:hAnsi="IRRoya" w:cs="IRRoya"/>
          <w:sz w:val="28"/>
          <w:szCs w:val="28"/>
          <w:rtl/>
        </w:rPr>
        <w:t>انتخاب منابع غذایی متناسب با کیفیت آن منبع (مقدار تناسب) است.</w:t>
      </w:r>
    </w:p>
    <w:p w:rsidR="00C534CB" w:rsidRPr="000D7794" w:rsidRDefault="00FF12AA"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 xml:space="preserve">بااینکه سه نوع از زنبورهای عسل موجود در کلونی معرفی شدند، در مرحله پیاده‌سازی تنها دو نوع زنبور وجود دارد که زنبورهای کارگر و ناظر هستند. درواقع زنبور </w:t>
      </w:r>
      <w:r w:rsidR="000D7794" w:rsidRPr="000D7794">
        <w:rPr>
          <w:rFonts w:ascii="IRRoya" w:hAnsi="IRRoya" w:cs="IRRoya"/>
          <w:sz w:val="28"/>
          <w:szCs w:val="28"/>
          <w:rtl/>
        </w:rPr>
        <w:t>پیشاهنگ</w:t>
      </w:r>
      <w:r w:rsidRPr="000D7794">
        <w:rPr>
          <w:rFonts w:ascii="IRRoya" w:hAnsi="IRRoya" w:cs="IRRoya"/>
          <w:sz w:val="28"/>
          <w:szCs w:val="28"/>
          <w:rtl/>
        </w:rPr>
        <w:t xml:space="preserve"> یک رفتار اکتشافی است که می‌تواند توسط زنبورهای کارگر و ناظر انجام شود</w:t>
      </w:r>
      <w:r w:rsidRPr="000D7794">
        <w:rPr>
          <w:rFonts w:ascii="IRRoya" w:hAnsi="IRRoya" w:cs="IRRoya"/>
          <w:sz w:val="28"/>
          <w:szCs w:val="28"/>
        </w:rPr>
        <w:t>.</w:t>
      </w:r>
    </w:p>
    <w:p w:rsidR="00D61248" w:rsidRPr="000D7794" w:rsidRDefault="00D61248"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 xml:space="preserve">در الگوریتم </w:t>
      </w:r>
      <w:r w:rsidRPr="000D7794">
        <w:rPr>
          <w:rFonts w:ascii="IRRoya" w:hAnsi="IRRoya" w:cs="IRRoya"/>
          <w:sz w:val="28"/>
          <w:szCs w:val="28"/>
        </w:rPr>
        <w:t>ABC</w:t>
      </w:r>
      <w:r w:rsidRPr="000D7794">
        <w:rPr>
          <w:rFonts w:ascii="IRRoya" w:hAnsi="IRRoya" w:cs="IRRoya"/>
          <w:sz w:val="28"/>
          <w:szCs w:val="28"/>
          <w:rtl/>
        </w:rPr>
        <w:t xml:space="preserve">، نیمه اول ازدحام شامل زنبورهای کارگر و نیمه دوم زنبورهای ناظر است. تعداد زنبورهای کارگر یا زنبورهای ناظر، با تعداد راه‏حل‏های موجود در ازدحام برابر است. </w:t>
      </w:r>
      <w:r w:rsidRPr="000D7794">
        <w:rPr>
          <w:rFonts w:ascii="IRRoya" w:hAnsi="IRRoya" w:cs="IRRoya"/>
          <w:sz w:val="28"/>
          <w:szCs w:val="28"/>
        </w:rPr>
        <w:t>ABC</w:t>
      </w:r>
      <w:r w:rsidRPr="000D7794">
        <w:rPr>
          <w:rFonts w:ascii="IRRoya" w:hAnsi="IRRoya" w:cs="IRRoya"/>
          <w:sz w:val="28"/>
          <w:szCs w:val="28"/>
          <w:rtl/>
        </w:rPr>
        <w:t xml:space="preserve"> یک جمعیت اولیۀ توزیع‌شدۀ تصادفی از </w:t>
      </w:r>
      <w:r w:rsidRPr="000D7794">
        <w:rPr>
          <w:rFonts w:ascii="IRRoya" w:hAnsi="IRRoya" w:cs="IRRoya"/>
          <w:sz w:val="28"/>
          <w:szCs w:val="28"/>
        </w:rPr>
        <w:t>SN</w:t>
      </w:r>
      <w:r w:rsidRPr="000D7794">
        <w:rPr>
          <w:rFonts w:ascii="IRRoya" w:hAnsi="IRRoya" w:cs="IRRoya"/>
          <w:sz w:val="28"/>
          <w:szCs w:val="28"/>
          <w:rtl/>
        </w:rPr>
        <w:t xml:space="preserve"> راه‏حل (منابع غذایی) تولید می‌کند، که در آن </w:t>
      </w:r>
      <w:r w:rsidRPr="000D7794">
        <w:rPr>
          <w:rFonts w:ascii="IRRoya" w:hAnsi="IRRoya" w:cs="IRRoya"/>
          <w:sz w:val="28"/>
          <w:szCs w:val="28"/>
        </w:rPr>
        <w:t>SN</w:t>
      </w:r>
      <w:r w:rsidRPr="000D7794">
        <w:rPr>
          <w:rFonts w:ascii="IRRoya" w:hAnsi="IRRoya" w:cs="IRRoya"/>
          <w:sz w:val="28"/>
          <w:szCs w:val="28"/>
          <w:rtl/>
        </w:rPr>
        <w:t xml:space="preserve"> اندازه ازدحام را نشان می‌دهد.</w:t>
      </w:r>
    </w:p>
    <w:p w:rsidR="005A0DEF" w:rsidRPr="000D7794" w:rsidRDefault="005A0DEF"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lastRenderedPageBreak/>
        <w:t xml:space="preserve">فرض کنید </w:t>
      </w:r>
      <w:r w:rsidR="00D62B23" w:rsidRPr="000D7794">
        <w:rPr>
          <w:rFonts w:ascii="IRRoya" w:hAnsi="IRRoya" w:cs="IRRoya"/>
          <w:position w:val="-14"/>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9" o:title=""/>
          </v:shape>
          <o:OLEObject Type="Embed" ProgID="Equation.DSMT4" ShapeID="_x0000_i1025" DrawAspect="Content" ObjectID="_1735971950" r:id="rId10"/>
        </w:object>
      </w:r>
      <w:r w:rsidRPr="000D7794">
        <w:rPr>
          <w:rFonts w:ascii="IRRoya" w:hAnsi="IRRoya" w:cs="IRRoya"/>
          <w:sz w:val="28"/>
          <w:szCs w:val="28"/>
          <w:rtl/>
        </w:rPr>
        <w:t xml:space="preserve"> یک پاسخ کاندید به تصادفی انتخاب شده باشد (</w:t>
      </w:r>
      <w:r w:rsidR="00D62B23" w:rsidRPr="000D7794">
        <w:rPr>
          <w:rFonts w:ascii="IRRoya" w:hAnsi="IRRoya" w:cs="IRRoya"/>
          <w:position w:val="-10"/>
          <w:sz w:val="28"/>
          <w:szCs w:val="28"/>
        </w:rPr>
        <w:object w:dxaOrig="480" w:dyaOrig="279">
          <v:shape id="_x0000_i1026" type="#_x0000_t75" style="width:24pt;height:14.25pt" o:ole="">
            <v:imagedata r:id="rId11" o:title=""/>
          </v:shape>
          <o:OLEObject Type="Embed" ProgID="Equation.DSMT4" ShapeID="_x0000_i1026" DrawAspect="Content" ObjectID="_1735971951" r:id="rId12"/>
        </w:object>
      </w:r>
      <w:r w:rsidRPr="000D7794">
        <w:rPr>
          <w:rFonts w:ascii="IRRoya" w:hAnsi="IRRoya" w:cs="IRRoya"/>
          <w:sz w:val="28"/>
          <w:szCs w:val="28"/>
          <w:rtl/>
        </w:rPr>
        <w:t xml:space="preserve">)، </w:t>
      </w:r>
      <w:r w:rsidR="00D62B23" w:rsidRPr="000D7794">
        <w:rPr>
          <w:rFonts w:ascii="IRRoya" w:hAnsi="IRRoya" w:cs="IRRoya"/>
          <w:position w:val="-6"/>
          <w:sz w:val="28"/>
          <w:szCs w:val="28"/>
        </w:rPr>
        <w:object w:dxaOrig="200" w:dyaOrig="260">
          <v:shape id="_x0000_i1027" type="#_x0000_t75" style="width:9.75pt;height:12.75pt" o:ole="">
            <v:imagedata r:id="rId13" o:title=""/>
          </v:shape>
          <o:OLEObject Type="Embed" ProgID="Equation.DSMT4" ShapeID="_x0000_i1027" DrawAspect="Content" ObjectID="_1735971952" r:id="rId14"/>
        </w:object>
      </w:r>
      <w:r w:rsidRPr="000D7794">
        <w:rPr>
          <w:rFonts w:ascii="IRRoya" w:hAnsi="IRRoya" w:cs="IRRoya"/>
          <w:sz w:val="28"/>
          <w:szCs w:val="28"/>
          <w:rtl/>
        </w:rPr>
        <w:t xml:space="preserve"> اندیس ب</w:t>
      </w:r>
      <w:r w:rsidR="00D62B23" w:rsidRPr="000D7794">
        <w:rPr>
          <w:rFonts w:ascii="IRRoya" w:hAnsi="IRRoya" w:cs="IRRoya"/>
          <w:sz w:val="28"/>
          <w:szCs w:val="28"/>
          <w:rtl/>
        </w:rPr>
        <w:t>ُ</w:t>
      </w:r>
      <w:r w:rsidRPr="000D7794">
        <w:rPr>
          <w:rFonts w:ascii="IRRoya" w:hAnsi="IRRoya" w:cs="IRRoya"/>
          <w:sz w:val="28"/>
          <w:szCs w:val="28"/>
          <w:rtl/>
        </w:rPr>
        <w:t>عد</w:t>
      </w:r>
      <w:r w:rsidR="00D62B23" w:rsidRPr="000D7794">
        <w:rPr>
          <w:rFonts w:ascii="IRRoya" w:hAnsi="IRRoya" w:cs="IRRoya"/>
          <w:sz w:val="28"/>
          <w:szCs w:val="28"/>
          <w:rtl/>
        </w:rPr>
        <w:t>،</w:t>
      </w:r>
      <w:r w:rsidRPr="000D7794">
        <w:rPr>
          <w:rFonts w:ascii="IRRoya" w:hAnsi="IRRoya" w:cs="IRRoya"/>
          <w:sz w:val="28"/>
          <w:szCs w:val="28"/>
          <w:rtl/>
        </w:rPr>
        <w:t xml:space="preserve"> </w:t>
      </w:r>
      <w:r w:rsidR="00D62B23" w:rsidRPr="000D7794">
        <w:rPr>
          <w:rFonts w:ascii="IRRoya" w:hAnsi="IRRoya" w:cs="IRRoya"/>
          <w:sz w:val="28"/>
          <w:szCs w:val="28"/>
          <w:rtl/>
        </w:rPr>
        <w:t>انتخاب‌شده</w:t>
      </w:r>
      <w:r w:rsidRPr="000D7794">
        <w:rPr>
          <w:rFonts w:ascii="IRRoya" w:hAnsi="IRRoya" w:cs="IRRoya"/>
          <w:sz w:val="28"/>
          <w:szCs w:val="28"/>
          <w:rtl/>
        </w:rPr>
        <w:t xml:space="preserve"> </w:t>
      </w:r>
      <w:r w:rsidR="00D62B23" w:rsidRPr="000D7794">
        <w:rPr>
          <w:rFonts w:ascii="IRRoya" w:hAnsi="IRRoya" w:cs="IRRoya"/>
          <w:sz w:val="28"/>
          <w:szCs w:val="28"/>
          <w:rtl/>
        </w:rPr>
        <w:t>به‌صورت</w:t>
      </w:r>
      <w:r w:rsidRPr="000D7794">
        <w:rPr>
          <w:rFonts w:ascii="IRRoya" w:hAnsi="IRRoya" w:cs="IRRoya"/>
          <w:sz w:val="28"/>
          <w:szCs w:val="28"/>
          <w:rtl/>
        </w:rPr>
        <w:t xml:space="preserve"> تصادفی از مجموعۀ </w:t>
      </w:r>
      <w:r w:rsidR="00D62B23" w:rsidRPr="000D7794">
        <w:rPr>
          <w:rFonts w:ascii="IRRoya" w:hAnsi="IRRoya" w:cs="IRRoya"/>
          <w:position w:val="-12"/>
          <w:sz w:val="28"/>
          <w:szCs w:val="28"/>
        </w:rPr>
        <w:object w:dxaOrig="980" w:dyaOrig="360">
          <v:shape id="_x0000_i1028" type="#_x0000_t75" style="width:48.75pt;height:18pt" o:ole="">
            <v:imagedata r:id="rId15" o:title=""/>
          </v:shape>
          <o:OLEObject Type="Embed" ProgID="Equation.DSMT4" ShapeID="_x0000_i1028" DrawAspect="Content" ObjectID="_1735971953" r:id="rId16"/>
        </w:object>
      </w:r>
      <w:r w:rsidRPr="000D7794">
        <w:rPr>
          <w:rFonts w:ascii="IRRoya" w:hAnsi="IRRoya" w:cs="IRRoya"/>
          <w:sz w:val="28"/>
          <w:szCs w:val="28"/>
          <w:rtl/>
        </w:rPr>
        <w:t xml:space="preserve">، و </w:t>
      </w:r>
      <w:r w:rsidR="00D62B23" w:rsidRPr="000D7794">
        <w:rPr>
          <w:rFonts w:ascii="IRRoya" w:hAnsi="IRRoya" w:cs="IRRoya"/>
          <w:position w:val="-14"/>
          <w:sz w:val="28"/>
          <w:szCs w:val="28"/>
        </w:rPr>
        <w:object w:dxaOrig="420" w:dyaOrig="380">
          <v:shape id="_x0000_i1029" type="#_x0000_t75" style="width:21pt;height:18.75pt" o:ole="">
            <v:imagedata r:id="rId17" o:title=""/>
          </v:shape>
          <o:OLEObject Type="Embed" ProgID="Equation.DSMT4" ShapeID="_x0000_i1029" DrawAspect="Content" ObjectID="_1735971954" r:id="rId18"/>
        </w:object>
      </w:r>
      <w:r w:rsidRPr="000D7794">
        <w:rPr>
          <w:rFonts w:ascii="IRRoya" w:hAnsi="IRRoya" w:cs="IRRoya"/>
          <w:sz w:val="28"/>
          <w:szCs w:val="28"/>
          <w:rtl/>
        </w:rPr>
        <w:t xml:space="preserve"> یک عدد تصادفی در بازۀ </w:t>
      </w:r>
      <w:r w:rsidR="00D62B23" w:rsidRPr="000D7794">
        <w:rPr>
          <w:rFonts w:ascii="IRRoya" w:hAnsi="IRRoya" w:cs="IRRoya"/>
          <w:position w:val="-12"/>
          <w:sz w:val="28"/>
          <w:szCs w:val="28"/>
        </w:rPr>
        <w:object w:dxaOrig="580" w:dyaOrig="360">
          <v:shape id="_x0000_i1030" type="#_x0000_t75" style="width:29.25pt;height:18pt" o:ole="">
            <v:imagedata r:id="rId19" o:title=""/>
          </v:shape>
          <o:OLEObject Type="Embed" ProgID="Equation.DSMT4" ShapeID="_x0000_i1030" DrawAspect="Content" ObjectID="_1735971955" r:id="rId20"/>
        </w:object>
      </w:r>
      <w:r w:rsidRPr="000D7794">
        <w:rPr>
          <w:rFonts w:ascii="IRRoya" w:hAnsi="IRRoya" w:cs="IRRoya"/>
          <w:sz w:val="28"/>
          <w:szCs w:val="28"/>
          <w:rtl/>
        </w:rPr>
        <w:t xml:space="preserve"> باشد. </w:t>
      </w:r>
      <w:r w:rsidR="00D62B23" w:rsidRPr="000D7794">
        <w:rPr>
          <w:rFonts w:ascii="IRRoya" w:hAnsi="IRRoya" w:cs="IRRoya"/>
          <w:sz w:val="28"/>
          <w:szCs w:val="28"/>
          <w:rtl/>
        </w:rPr>
        <w:t>هنگامی‌که</w:t>
      </w:r>
      <w:r w:rsidRPr="000D7794">
        <w:rPr>
          <w:rFonts w:ascii="IRRoya" w:hAnsi="IRRoya" w:cs="IRRoya"/>
          <w:sz w:val="28"/>
          <w:szCs w:val="28"/>
          <w:rtl/>
        </w:rPr>
        <w:t xml:space="preserve"> یک پاسخ کاندید جدید </w:t>
      </w:r>
      <w:r w:rsidR="00D62B23" w:rsidRPr="000D7794">
        <w:rPr>
          <w:rFonts w:ascii="IRRoya" w:hAnsi="IRRoya" w:cs="IRRoya"/>
          <w:position w:val="-10"/>
          <w:sz w:val="28"/>
          <w:szCs w:val="28"/>
        </w:rPr>
        <w:object w:dxaOrig="300" w:dyaOrig="320">
          <v:shape id="_x0000_i1031" type="#_x0000_t75" style="width:15pt;height:15.75pt" o:ole="">
            <v:imagedata r:id="rId21" o:title=""/>
          </v:shape>
          <o:OLEObject Type="Embed" ProgID="Equation.DSMT4" ShapeID="_x0000_i1031" DrawAspect="Content" ObjectID="_1735971956" r:id="rId22"/>
        </w:object>
      </w:r>
      <w:r w:rsidR="00D62B23" w:rsidRPr="000D7794">
        <w:rPr>
          <w:rFonts w:ascii="IRRoya" w:hAnsi="IRRoya" w:cs="IRRoya"/>
          <w:sz w:val="28"/>
          <w:szCs w:val="28"/>
          <w:rtl/>
        </w:rPr>
        <w:t xml:space="preserve"> </w:t>
      </w:r>
      <w:r w:rsidRPr="000D7794">
        <w:rPr>
          <w:rFonts w:ascii="IRRoya" w:hAnsi="IRRoya" w:cs="IRRoya"/>
          <w:sz w:val="28"/>
          <w:szCs w:val="28"/>
          <w:rtl/>
        </w:rPr>
        <w:t xml:space="preserve">تولید </w:t>
      </w:r>
      <w:r w:rsidR="00D62B23" w:rsidRPr="000D7794">
        <w:rPr>
          <w:rFonts w:ascii="IRRoya" w:hAnsi="IRRoya" w:cs="IRRoya"/>
          <w:sz w:val="28"/>
          <w:szCs w:val="28"/>
          <w:rtl/>
        </w:rPr>
        <w:t>می‌شود</w:t>
      </w:r>
      <w:r w:rsidRPr="000D7794">
        <w:rPr>
          <w:rFonts w:ascii="IRRoya" w:hAnsi="IRRoya" w:cs="IRRoya"/>
          <w:sz w:val="28"/>
          <w:szCs w:val="28"/>
          <w:rtl/>
        </w:rPr>
        <w:t xml:space="preserve">، یک انتخاب حریصانه استفاده </w:t>
      </w:r>
      <w:r w:rsidR="00D62B23" w:rsidRPr="000D7794">
        <w:rPr>
          <w:rFonts w:ascii="IRRoya" w:hAnsi="IRRoya" w:cs="IRRoya"/>
          <w:sz w:val="28"/>
          <w:szCs w:val="28"/>
          <w:rtl/>
        </w:rPr>
        <w:t>می‌شود</w:t>
      </w:r>
      <w:r w:rsidRPr="000D7794">
        <w:rPr>
          <w:rFonts w:ascii="IRRoya" w:hAnsi="IRRoya" w:cs="IRRoya"/>
          <w:sz w:val="28"/>
          <w:szCs w:val="28"/>
          <w:rtl/>
        </w:rPr>
        <w:t xml:space="preserve">. اگر مقدار برازش </w:t>
      </w:r>
      <w:r w:rsidR="00D62B23" w:rsidRPr="000D7794">
        <w:rPr>
          <w:rFonts w:ascii="IRRoya" w:hAnsi="IRRoya" w:cs="IRRoya"/>
          <w:position w:val="-10"/>
          <w:sz w:val="28"/>
          <w:szCs w:val="28"/>
        </w:rPr>
        <w:object w:dxaOrig="220" w:dyaOrig="320">
          <v:shape id="_x0000_i1032" type="#_x0000_t75" style="width:11.25pt;height:15.75pt" o:ole="">
            <v:imagedata r:id="rId23" o:title=""/>
          </v:shape>
          <o:OLEObject Type="Embed" ProgID="Equation.DSMT4" ShapeID="_x0000_i1032" DrawAspect="Content" ObjectID="_1735971957" r:id="rId24"/>
        </w:object>
      </w:r>
      <w:r w:rsidRPr="000D7794">
        <w:rPr>
          <w:rFonts w:ascii="IRRoya" w:hAnsi="IRRoya" w:cs="IRRoya"/>
          <w:sz w:val="28"/>
          <w:szCs w:val="28"/>
          <w:rtl/>
        </w:rPr>
        <w:t xml:space="preserve"> بهتر از والدش </w:t>
      </w:r>
      <w:r w:rsidR="00D62B23" w:rsidRPr="000D7794">
        <w:rPr>
          <w:rFonts w:ascii="IRRoya" w:hAnsi="IRRoya" w:cs="IRRoya"/>
          <w:position w:val="-10"/>
          <w:sz w:val="28"/>
          <w:szCs w:val="28"/>
        </w:rPr>
        <w:object w:dxaOrig="300" w:dyaOrig="320">
          <v:shape id="_x0000_i1033" type="#_x0000_t75" style="width:15pt;height:15.75pt" o:ole="">
            <v:imagedata r:id="rId25" o:title=""/>
          </v:shape>
          <o:OLEObject Type="Embed" ProgID="Equation.DSMT4" ShapeID="_x0000_i1033" DrawAspect="Content" ObjectID="_1735971958" r:id="rId26"/>
        </w:object>
      </w:r>
      <w:r w:rsidRPr="000D7794">
        <w:rPr>
          <w:rFonts w:ascii="IRRoya" w:hAnsi="IRRoya" w:cs="IRRoya"/>
          <w:sz w:val="28"/>
          <w:szCs w:val="28"/>
          <w:rtl/>
        </w:rPr>
        <w:t xml:space="preserve"> باشد، آنگاه </w:t>
      </w:r>
      <w:r w:rsidR="00D62B23" w:rsidRPr="000D7794">
        <w:rPr>
          <w:rFonts w:ascii="IRRoya" w:hAnsi="IRRoya" w:cs="IRRoya"/>
          <w:position w:val="-10"/>
          <w:sz w:val="28"/>
          <w:szCs w:val="28"/>
        </w:rPr>
        <w:object w:dxaOrig="300" w:dyaOrig="320">
          <v:shape id="_x0000_i1034" type="#_x0000_t75" style="width:15pt;height:15.75pt" o:ole="">
            <v:imagedata r:id="rId25" o:title=""/>
          </v:shape>
          <o:OLEObject Type="Embed" ProgID="Equation.DSMT4" ShapeID="_x0000_i1034" DrawAspect="Content" ObjectID="_1735971959" r:id="rId27"/>
        </w:object>
      </w:r>
      <w:r w:rsidRPr="000D7794">
        <w:rPr>
          <w:rFonts w:ascii="IRRoya" w:hAnsi="IRRoya" w:cs="IRRoya"/>
          <w:sz w:val="28"/>
          <w:szCs w:val="28"/>
          <w:rtl/>
        </w:rPr>
        <w:t xml:space="preserve"> </w:t>
      </w:r>
      <w:r w:rsidR="00D62B23" w:rsidRPr="000D7794">
        <w:rPr>
          <w:rFonts w:ascii="IRRoya" w:hAnsi="IRRoya" w:cs="IRRoya"/>
          <w:sz w:val="28"/>
          <w:szCs w:val="28"/>
          <w:rtl/>
        </w:rPr>
        <w:t xml:space="preserve">توسط </w:t>
      </w:r>
      <w:r w:rsidR="00D62B23" w:rsidRPr="000D7794">
        <w:rPr>
          <w:rFonts w:ascii="IRRoya" w:hAnsi="IRRoya" w:cs="IRRoya"/>
          <w:position w:val="-10"/>
          <w:sz w:val="28"/>
          <w:szCs w:val="28"/>
        </w:rPr>
        <w:object w:dxaOrig="220" w:dyaOrig="320">
          <v:shape id="_x0000_i1035" type="#_x0000_t75" style="width:11.25pt;height:15.75pt" o:ole="">
            <v:imagedata r:id="rId23" o:title=""/>
          </v:shape>
          <o:OLEObject Type="Embed" ProgID="Equation.DSMT4" ShapeID="_x0000_i1035" DrawAspect="Content" ObjectID="_1735971960" r:id="rId28"/>
        </w:object>
      </w:r>
      <w:r w:rsidRPr="000D7794">
        <w:rPr>
          <w:rFonts w:ascii="IRRoya" w:hAnsi="IRRoya" w:cs="IRRoya"/>
          <w:sz w:val="28"/>
          <w:szCs w:val="28"/>
          <w:rtl/>
        </w:rPr>
        <w:t xml:space="preserve"> </w:t>
      </w:r>
      <w:r w:rsidR="00D62B23" w:rsidRPr="000D7794">
        <w:rPr>
          <w:rFonts w:ascii="IRRoya" w:hAnsi="IRRoya" w:cs="IRRoya"/>
          <w:sz w:val="28"/>
          <w:szCs w:val="28"/>
          <w:rtl/>
        </w:rPr>
        <w:t>به‌روزرسانی</w:t>
      </w:r>
      <w:r w:rsidRPr="000D7794">
        <w:rPr>
          <w:rFonts w:ascii="IRRoya" w:hAnsi="IRRoya" w:cs="IRRoya"/>
          <w:sz w:val="28"/>
          <w:szCs w:val="28"/>
          <w:rtl/>
        </w:rPr>
        <w:t xml:space="preserve"> </w:t>
      </w:r>
      <w:r w:rsidR="00D62B23" w:rsidRPr="000D7794">
        <w:rPr>
          <w:rFonts w:ascii="IRRoya" w:hAnsi="IRRoya" w:cs="IRRoya"/>
          <w:sz w:val="28"/>
          <w:szCs w:val="28"/>
          <w:rtl/>
        </w:rPr>
        <w:t>می‌شود</w:t>
      </w:r>
      <w:r w:rsidRPr="000D7794">
        <w:rPr>
          <w:rFonts w:ascii="IRRoya" w:hAnsi="IRRoya" w:cs="IRRoya"/>
          <w:sz w:val="28"/>
          <w:szCs w:val="28"/>
          <w:rtl/>
        </w:rPr>
        <w:t xml:space="preserve">؛ در غیر این صورت </w:t>
      </w:r>
      <w:r w:rsidR="00D62B23" w:rsidRPr="000D7794">
        <w:rPr>
          <w:rFonts w:ascii="IRRoya" w:hAnsi="IRRoya" w:cs="IRRoya"/>
          <w:position w:val="-10"/>
          <w:sz w:val="28"/>
          <w:szCs w:val="28"/>
        </w:rPr>
        <w:object w:dxaOrig="300" w:dyaOrig="320">
          <v:shape id="_x0000_i1036" type="#_x0000_t75" style="width:15pt;height:15.75pt" o:ole="">
            <v:imagedata r:id="rId25" o:title=""/>
          </v:shape>
          <o:OLEObject Type="Embed" ProgID="Equation.DSMT4" ShapeID="_x0000_i1036" DrawAspect="Content" ObjectID="_1735971961" r:id="rId29"/>
        </w:object>
      </w:r>
      <w:r w:rsidRPr="000D7794">
        <w:rPr>
          <w:rFonts w:ascii="IRRoya" w:hAnsi="IRRoya" w:cs="IRRoya"/>
          <w:sz w:val="28"/>
          <w:szCs w:val="28"/>
          <w:rtl/>
        </w:rPr>
        <w:t xml:space="preserve"> بدون تغییر باقی </w:t>
      </w:r>
      <w:r w:rsidR="00D62B23" w:rsidRPr="000D7794">
        <w:rPr>
          <w:rFonts w:ascii="IRRoya" w:hAnsi="IRRoya" w:cs="IRRoya"/>
          <w:sz w:val="28"/>
          <w:szCs w:val="28"/>
          <w:rtl/>
        </w:rPr>
        <w:t>می‌ماند</w:t>
      </w:r>
      <w:r w:rsidRPr="000D7794">
        <w:rPr>
          <w:rFonts w:ascii="IRRoya" w:hAnsi="IRRoya" w:cs="IRRoya"/>
          <w:sz w:val="28"/>
          <w:szCs w:val="28"/>
          <w:rtl/>
        </w:rPr>
        <w:t xml:space="preserve">. </w:t>
      </w:r>
      <w:r w:rsidR="00D62B23" w:rsidRPr="000D7794">
        <w:rPr>
          <w:rFonts w:ascii="IRRoya" w:hAnsi="IRRoya" w:cs="IRRoya"/>
          <w:sz w:val="28"/>
          <w:szCs w:val="28"/>
          <w:rtl/>
        </w:rPr>
        <w:t>پس‌ازآنکه</w:t>
      </w:r>
      <w:r w:rsidRPr="000D7794">
        <w:rPr>
          <w:rFonts w:ascii="IRRoya" w:hAnsi="IRRoya" w:cs="IRRoya"/>
          <w:sz w:val="28"/>
          <w:szCs w:val="28"/>
          <w:rtl/>
        </w:rPr>
        <w:t xml:space="preserve"> تمامی زنبورهای کارگر فرایند جستجو را به اتمام رساندند، </w:t>
      </w:r>
      <w:r w:rsidR="00D62B23" w:rsidRPr="000D7794">
        <w:rPr>
          <w:rFonts w:ascii="IRRoya" w:hAnsi="IRRoya" w:cs="IRRoya"/>
          <w:sz w:val="28"/>
          <w:szCs w:val="28"/>
          <w:rtl/>
        </w:rPr>
        <w:t>آن‌ها</w:t>
      </w:r>
      <w:r w:rsidRPr="000D7794">
        <w:rPr>
          <w:rFonts w:ascii="IRRoya" w:hAnsi="IRRoya" w:cs="IRRoya"/>
          <w:sz w:val="28"/>
          <w:szCs w:val="28"/>
          <w:rtl/>
        </w:rPr>
        <w:t xml:space="preserve"> اطلاعات منابع غذایی خودشان را از طریق یک رقص حرکتی با زنبورهای ناظر به اشتراک </w:t>
      </w:r>
      <w:r w:rsidR="00D62B23" w:rsidRPr="000D7794">
        <w:rPr>
          <w:rFonts w:ascii="IRRoya" w:hAnsi="IRRoya" w:cs="IRRoya"/>
          <w:sz w:val="28"/>
          <w:szCs w:val="28"/>
          <w:rtl/>
        </w:rPr>
        <w:t>می‌گذارند</w:t>
      </w:r>
      <w:r w:rsidRPr="000D7794">
        <w:rPr>
          <w:rFonts w:ascii="IRRoya" w:hAnsi="IRRoya" w:cs="IRRoya"/>
          <w:sz w:val="28"/>
          <w:szCs w:val="28"/>
          <w:rtl/>
        </w:rPr>
        <w:t>.</w:t>
      </w:r>
    </w:p>
    <w:p w:rsidR="00D61248" w:rsidRPr="000D7794" w:rsidRDefault="005A0DEF"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 xml:space="preserve">زنبور ناظر اطلاعات شهد </w:t>
      </w:r>
      <w:r w:rsidR="00D62B23" w:rsidRPr="000D7794">
        <w:rPr>
          <w:rFonts w:ascii="IRRoya" w:hAnsi="IRRoya" w:cs="IRRoya"/>
          <w:sz w:val="28"/>
          <w:szCs w:val="28"/>
          <w:rtl/>
        </w:rPr>
        <w:t>گرفته‌شده</w:t>
      </w:r>
      <w:r w:rsidRPr="000D7794">
        <w:rPr>
          <w:rFonts w:ascii="IRRoya" w:hAnsi="IRRoya" w:cs="IRRoya"/>
          <w:sz w:val="28"/>
          <w:szCs w:val="28"/>
          <w:rtl/>
        </w:rPr>
        <w:t xml:space="preserve"> از همه زنبورهای کارگر را ارزیابی </w:t>
      </w:r>
      <w:r w:rsidR="00D62B23" w:rsidRPr="000D7794">
        <w:rPr>
          <w:rFonts w:ascii="IRRoya" w:hAnsi="IRRoya" w:cs="IRRoya"/>
          <w:sz w:val="28"/>
          <w:szCs w:val="28"/>
          <w:rtl/>
        </w:rPr>
        <w:t>می‌کند</w:t>
      </w:r>
      <w:r w:rsidRPr="000D7794">
        <w:rPr>
          <w:rFonts w:ascii="IRRoya" w:hAnsi="IRRoya" w:cs="IRRoya"/>
          <w:sz w:val="28"/>
          <w:szCs w:val="28"/>
          <w:rtl/>
        </w:rPr>
        <w:t xml:space="preserve"> و منبع غذایی را با احتمال مرتبط با مقدار شهد آن انتخاب </w:t>
      </w:r>
      <w:r w:rsidR="00D62B23" w:rsidRPr="000D7794">
        <w:rPr>
          <w:rFonts w:ascii="IRRoya" w:hAnsi="IRRoya" w:cs="IRRoya"/>
          <w:sz w:val="28"/>
          <w:szCs w:val="28"/>
          <w:rtl/>
        </w:rPr>
        <w:t>می‌کند</w:t>
      </w:r>
      <w:r w:rsidRPr="000D7794">
        <w:rPr>
          <w:rFonts w:ascii="IRRoya" w:hAnsi="IRRoya" w:cs="IRRoya"/>
          <w:sz w:val="28"/>
          <w:szCs w:val="28"/>
          <w:rtl/>
        </w:rPr>
        <w:t xml:space="preserve">. این انتخاب احتمالی </w:t>
      </w:r>
      <w:r w:rsidR="00D62B23" w:rsidRPr="000D7794">
        <w:rPr>
          <w:rFonts w:ascii="IRRoya" w:hAnsi="IRRoya" w:cs="IRRoya"/>
          <w:sz w:val="28"/>
          <w:szCs w:val="28"/>
          <w:rtl/>
        </w:rPr>
        <w:t>درواقع</w:t>
      </w:r>
      <w:r w:rsidRPr="000D7794">
        <w:rPr>
          <w:rFonts w:ascii="IRRoya" w:hAnsi="IRRoya" w:cs="IRRoya"/>
          <w:sz w:val="28"/>
          <w:szCs w:val="28"/>
          <w:rtl/>
        </w:rPr>
        <w:t xml:space="preserve"> </w:t>
      </w:r>
      <w:r w:rsidR="00D62B23" w:rsidRPr="000D7794">
        <w:rPr>
          <w:rFonts w:ascii="IRRoya" w:hAnsi="IRRoya" w:cs="IRRoya"/>
          <w:sz w:val="28"/>
          <w:szCs w:val="28"/>
          <w:rtl/>
        </w:rPr>
        <w:t>مکانیسم</w:t>
      </w:r>
      <w:r w:rsidRPr="000D7794">
        <w:rPr>
          <w:rFonts w:ascii="IRRoya" w:hAnsi="IRRoya" w:cs="IRRoya"/>
          <w:sz w:val="28"/>
          <w:szCs w:val="28"/>
          <w:rtl/>
        </w:rPr>
        <w:t xml:space="preserve"> انتخاب چرخ رولت است که </w:t>
      </w:r>
      <w:r w:rsidR="00D62B23" w:rsidRPr="000D7794">
        <w:rPr>
          <w:rFonts w:ascii="IRRoya" w:hAnsi="IRRoya" w:cs="IRRoya"/>
          <w:sz w:val="28"/>
          <w:szCs w:val="28"/>
          <w:rtl/>
        </w:rPr>
        <w:t>به‌صورت</w:t>
      </w:r>
      <w:r w:rsidRPr="000D7794">
        <w:rPr>
          <w:rFonts w:ascii="IRRoya" w:hAnsi="IRRoya" w:cs="IRRoya"/>
          <w:sz w:val="28"/>
          <w:szCs w:val="28"/>
          <w:rtl/>
        </w:rPr>
        <w:t xml:space="preserve"> معادلۀ زیر </w:t>
      </w:r>
      <w:r w:rsidR="0076146B" w:rsidRPr="000D7794">
        <w:rPr>
          <w:rFonts w:ascii="IRRoya" w:hAnsi="IRRoya" w:cs="IRRoya"/>
          <w:sz w:val="28"/>
          <w:szCs w:val="28"/>
          <w:rtl/>
        </w:rPr>
        <w:t>توصیف</w:t>
      </w:r>
      <w:r w:rsidRPr="000D7794">
        <w:rPr>
          <w:rFonts w:ascii="IRRoya" w:hAnsi="IRRoya" w:cs="IRRoya"/>
          <w:sz w:val="28"/>
          <w:szCs w:val="28"/>
          <w:rtl/>
        </w:rPr>
        <w:t xml:space="preserve">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76146B" w:rsidRPr="000D7794" w:rsidTr="0076146B">
        <w:tc>
          <w:tcPr>
            <w:tcW w:w="4508" w:type="dxa"/>
            <w:vAlign w:val="center"/>
          </w:tcPr>
          <w:p w:rsidR="0076146B" w:rsidRPr="000D7794" w:rsidRDefault="0076146B" w:rsidP="000D7794">
            <w:pPr>
              <w:bidi/>
              <w:jc w:val="both"/>
              <w:rPr>
                <w:rFonts w:ascii="IRRoya" w:hAnsi="IRRoya" w:cs="IRRoya"/>
                <w:sz w:val="28"/>
                <w:szCs w:val="28"/>
                <w:rtl/>
              </w:rPr>
            </w:pPr>
            <w:r w:rsidRPr="000D7794">
              <w:rPr>
                <w:rFonts w:ascii="IRRoya" w:hAnsi="IRRoya" w:cs="IRRoya"/>
                <w:sz w:val="28"/>
                <w:szCs w:val="28"/>
                <w:rtl/>
              </w:rPr>
              <w:t>(1)</w:t>
            </w:r>
          </w:p>
        </w:tc>
        <w:tc>
          <w:tcPr>
            <w:tcW w:w="4509" w:type="dxa"/>
            <w:vAlign w:val="center"/>
          </w:tcPr>
          <w:p w:rsidR="0076146B" w:rsidRPr="000D7794" w:rsidRDefault="0076146B" w:rsidP="000D7794">
            <w:pPr>
              <w:rPr>
                <w:rFonts w:ascii="IRRoya" w:hAnsi="IRRoya" w:cs="IRRoya"/>
                <w:sz w:val="28"/>
                <w:szCs w:val="28"/>
                <w:rtl/>
              </w:rPr>
            </w:pPr>
            <w:r w:rsidRPr="000D7794">
              <w:rPr>
                <w:rFonts w:ascii="IRRoya" w:hAnsi="IRRoya" w:cs="IRRoya"/>
                <w:position w:val="-38"/>
                <w:sz w:val="28"/>
                <w:szCs w:val="28"/>
              </w:rPr>
              <w:object w:dxaOrig="1200" w:dyaOrig="760">
                <v:shape id="_x0000_i1037" type="#_x0000_t75" style="width:60pt;height:38.25pt" o:ole="">
                  <v:imagedata r:id="rId30" o:title=""/>
                </v:shape>
                <o:OLEObject Type="Embed" ProgID="Equation.DSMT4" ShapeID="_x0000_i1037" DrawAspect="Content" ObjectID="_1735971962" r:id="rId31"/>
              </w:object>
            </w:r>
          </w:p>
        </w:tc>
      </w:tr>
    </w:tbl>
    <w:p w:rsidR="009270E5" w:rsidRPr="000D7794" w:rsidRDefault="009270E5"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که در آن</w:t>
      </w:r>
      <w:r w:rsidRPr="000D7794">
        <w:rPr>
          <w:rFonts w:ascii="IRRoya" w:hAnsi="IRRoya" w:cs="IRRoya"/>
          <w:position w:val="-10"/>
          <w:sz w:val="28"/>
          <w:szCs w:val="28"/>
        </w:rPr>
        <w:object w:dxaOrig="340" w:dyaOrig="320">
          <v:shape id="_x0000_i1038" type="#_x0000_t75" style="width:17.25pt;height:15.75pt" o:ole="">
            <v:imagedata r:id="rId32" o:title=""/>
          </v:shape>
          <o:OLEObject Type="Embed" ProgID="Equation.DSMT4" ShapeID="_x0000_i1038" DrawAspect="Content" ObjectID="_1735971963" r:id="rId33"/>
        </w:object>
      </w:r>
      <w:r w:rsidRPr="000D7794">
        <w:rPr>
          <w:rFonts w:ascii="IRRoya" w:hAnsi="IRRoya" w:cs="IRRoya"/>
          <w:sz w:val="28"/>
          <w:szCs w:val="28"/>
          <w:rtl/>
        </w:rPr>
        <w:t xml:space="preserve"> مقدار تناسب </w:t>
      </w:r>
      <w:r w:rsidRPr="000D7794">
        <w:rPr>
          <w:rFonts w:ascii="IRRoya" w:hAnsi="IRRoya" w:cs="IRRoya"/>
          <w:position w:val="-6"/>
          <w:sz w:val="28"/>
          <w:szCs w:val="28"/>
        </w:rPr>
        <w:object w:dxaOrig="240" w:dyaOrig="300">
          <v:shape id="_x0000_i1039" type="#_x0000_t75" style="width:12pt;height:15pt" o:ole="">
            <v:imagedata r:id="rId34" o:title=""/>
          </v:shape>
          <o:OLEObject Type="Embed" ProgID="Equation.DSMT4" ShapeID="_x0000_i1039" DrawAspect="Content" ObjectID="_1735971964" r:id="rId35"/>
        </w:object>
      </w:r>
      <w:r w:rsidRPr="000D7794">
        <w:rPr>
          <w:rFonts w:ascii="IRRoya" w:hAnsi="IRRoya" w:cs="IRRoya"/>
          <w:sz w:val="28"/>
          <w:szCs w:val="28"/>
          <w:rtl/>
        </w:rPr>
        <w:t xml:space="preserve"> راه‌حل در ازدحام است. همان‌طور که مشاهده می‌شود، هرچه راه‌حل</w:t>
      </w:r>
      <w:r w:rsidRPr="000D7794">
        <w:rPr>
          <w:rFonts w:ascii="IRRoya" w:hAnsi="IRRoya" w:cs="IRRoya"/>
          <w:position w:val="-6"/>
          <w:sz w:val="28"/>
          <w:szCs w:val="28"/>
        </w:rPr>
        <w:object w:dxaOrig="139" w:dyaOrig="240">
          <v:shape id="_x0000_i1040" type="#_x0000_t75" style="width:6.75pt;height:12pt" o:ole="">
            <v:imagedata r:id="rId36" o:title=""/>
          </v:shape>
          <o:OLEObject Type="Embed" ProgID="Equation.DSMT4" ShapeID="_x0000_i1040" DrawAspect="Content" ObjectID="_1735971965" r:id="rId37"/>
        </w:object>
      </w:r>
      <w:r w:rsidRPr="000D7794">
        <w:rPr>
          <w:rFonts w:ascii="IRRoya" w:hAnsi="IRRoya" w:cs="IRRoya"/>
          <w:sz w:val="28"/>
          <w:szCs w:val="28"/>
        </w:rPr>
        <w:t xml:space="preserve"> </w:t>
      </w:r>
      <w:r w:rsidRPr="000D7794">
        <w:rPr>
          <w:rFonts w:ascii="IRRoya" w:hAnsi="IRRoya" w:cs="IRRoya"/>
          <w:sz w:val="28"/>
          <w:szCs w:val="28"/>
          <w:rtl/>
        </w:rPr>
        <w:t xml:space="preserve"> بهتر باشد، احتمال انتخاب منبع غذایی </w:t>
      </w:r>
      <w:r w:rsidRPr="000D7794">
        <w:rPr>
          <w:rFonts w:ascii="IRRoya" w:hAnsi="IRRoya" w:cs="IRRoya"/>
          <w:sz w:val="28"/>
          <w:szCs w:val="28"/>
        </w:rPr>
        <w:t xml:space="preserve"> </w:t>
      </w:r>
      <w:r w:rsidRPr="000D7794">
        <w:rPr>
          <w:rFonts w:ascii="IRRoya" w:hAnsi="IRRoya" w:cs="IRRoya"/>
          <w:position w:val="-6"/>
          <w:sz w:val="28"/>
          <w:szCs w:val="28"/>
        </w:rPr>
        <w:object w:dxaOrig="240" w:dyaOrig="300">
          <v:shape id="_x0000_i1041" type="#_x0000_t75" style="width:12pt;height:15pt" o:ole="">
            <v:imagedata r:id="rId38" o:title=""/>
          </v:shape>
          <o:OLEObject Type="Embed" ProgID="Equation.DSMT4" ShapeID="_x0000_i1041" DrawAspect="Content" ObjectID="_1735971966" r:id="rId39"/>
        </w:object>
      </w:r>
      <w:r w:rsidRPr="000D7794">
        <w:rPr>
          <w:rFonts w:ascii="IRRoya" w:hAnsi="IRRoya" w:cs="IRRoya"/>
          <w:sz w:val="28"/>
          <w:szCs w:val="28"/>
          <w:rtl/>
        </w:rPr>
        <w:t xml:space="preserve"> بیشتر می‌شود. اگر موقعیتی را نتوان بیش از تعداد از پیش تعریف‌شده (به نام حد) چرخه بهبود بخشید، آنگاه منبع غذا رها می‌شود. فرض کنید که منبع رهاشده</w:t>
      </w:r>
      <w:r w:rsidRPr="000D7794">
        <w:rPr>
          <w:rFonts w:ascii="IRRoya" w:hAnsi="IRRoya" w:cs="IRRoya"/>
          <w:sz w:val="28"/>
          <w:szCs w:val="28"/>
        </w:rPr>
        <w:t xml:space="preserve"> </w:t>
      </w:r>
      <w:r w:rsidRPr="000D7794">
        <w:rPr>
          <w:rFonts w:ascii="IRRoya" w:hAnsi="IRRoya" w:cs="IRRoya"/>
          <w:sz w:val="28"/>
          <w:szCs w:val="28"/>
          <w:rtl/>
        </w:rPr>
        <w:t xml:space="preserve"> </w:t>
      </w:r>
      <w:r w:rsidRPr="000D7794">
        <w:rPr>
          <w:rFonts w:ascii="IRRoya" w:hAnsi="IRRoya" w:cs="IRRoya"/>
          <w:position w:val="-10"/>
          <w:sz w:val="28"/>
          <w:szCs w:val="28"/>
        </w:rPr>
        <w:object w:dxaOrig="300" w:dyaOrig="320">
          <v:shape id="_x0000_i1042" type="#_x0000_t75" style="width:15pt;height:15.75pt" o:ole="">
            <v:imagedata r:id="rId40" o:title=""/>
          </v:shape>
          <o:OLEObject Type="Embed" ProgID="Equation.DSMT4" ShapeID="_x0000_i1042" DrawAspect="Content" ObjectID="_1735971967" r:id="rId41"/>
        </w:object>
      </w:r>
      <w:r w:rsidRPr="000D7794">
        <w:rPr>
          <w:rFonts w:ascii="IRRoya" w:hAnsi="IRRoya" w:cs="IRRoya"/>
          <w:sz w:val="28"/>
          <w:szCs w:val="28"/>
          <w:rtl/>
        </w:rPr>
        <w:t xml:space="preserve"> است، و سپس زنبور پیشاهنگ منبع غذایی جدیدی را کشف می‌کند که باید با </w:t>
      </w:r>
      <w:r w:rsidRPr="000D7794">
        <w:rPr>
          <w:rFonts w:ascii="IRRoya" w:hAnsi="IRRoya" w:cs="IRRoya"/>
          <w:position w:val="-6"/>
          <w:sz w:val="28"/>
          <w:szCs w:val="28"/>
        </w:rPr>
        <w:object w:dxaOrig="240" w:dyaOrig="300">
          <v:shape id="_x0000_i1043" type="#_x0000_t75" style="width:12pt;height:15pt" o:ole="">
            <v:imagedata r:id="rId42" o:title=""/>
          </v:shape>
          <o:OLEObject Type="Embed" ProgID="Equation.DSMT4" ShapeID="_x0000_i1043" DrawAspect="Content" ObjectID="_1735971968" r:id="rId43"/>
        </w:object>
      </w:r>
      <w:r w:rsidRPr="000D7794">
        <w:rPr>
          <w:rFonts w:ascii="IRRoya" w:hAnsi="IRRoya" w:cs="IRRoya"/>
          <w:sz w:val="28"/>
          <w:szCs w:val="28"/>
          <w:rtl/>
        </w:rPr>
        <w:t xml:space="preserve"> به‌صورت معادله زیر جایگزین شود</w:t>
      </w:r>
      <w:r w:rsidRPr="000D7794">
        <w:rPr>
          <w:rFonts w:ascii="IRRoya" w:hAnsi="IRRoya" w:cs="IRRoya"/>
          <w:sz w:val="28"/>
          <w:szCs w:val="28"/>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270E5" w:rsidRPr="000D7794" w:rsidTr="009270E5">
        <w:tc>
          <w:tcPr>
            <w:tcW w:w="4508" w:type="dxa"/>
          </w:tcPr>
          <w:p w:rsidR="009270E5" w:rsidRPr="000D7794" w:rsidRDefault="009270E5" w:rsidP="000D7794">
            <w:pPr>
              <w:bidi/>
              <w:jc w:val="both"/>
              <w:rPr>
                <w:rFonts w:ascii="IRRoya" w:hAnsi="IRRoya" w:cs="IRRoya"/>
                <w:sz w:val="28"/>
                <w:szCs w:val="28"/>
                <w:rtl/>
              </w:rPr>
            </w:pPr>
            <w:r w:rsidRPr="000D7794">
              <w:rPr>
                <w:rFonts w:ascii="IRRoya" w:hAnsi="IRRoya" w:cs="IRRoya"/>
                <w:sz w:val="28"/>
                <w:szCs w:val="28"/>
                <w:rtl/>
              </w:rPr>
              <w:t>(</w:t>
            </w:r>
            <w:r w:rsidR="0076146B" w:rsidRPr="000D7794">
              <w:rPr>
                <w:rFonts w:ascii="IRRoya" w:hAnsi="IRRoya" w:cs="IRRoya"/>
                <w:sz w:val="28"/>
                <w:szCs w:val="28"/>
                <w:rtl/>
              </w:rPr>
              <w:t>2</w:t>
            </w:r>
            <w:r w:rsidRPr="000D7794">
              <w:rPr>
                <w:rFonts w:ascii="IRRoya" w:hAnsi="IRRoya" w:cs="IRRoya"/>
                <w:sz w:val="28"/>
                <w:szCs w:val="28"/>
                <w:rtl/>
              </w:rPr>
              <w:t>)</w:t>
            </w:r>
          </w:p>
        </w:tc>
        <w:tc>
          <w:tcPr>
            <w:tcW w:w="4509" w:type="dxa"/>
          </w:tcPr>
          <w:p w:rsidR="009270E5" w:rsidRPr="000D7794" w:rsidRDefault="009270E5" w:rsidP="000D7794">
            <w:pPr>
              <w:rPr>
                <w:rFonts w:ascii="IRRoya" w:hAnsi="IRRoya" w:cs="IRRoya"/>
                <w:sz w:val="28"/>
                <w:szCs w:val="28"/>
                <w:rtl/>
              </w:rPr>
            </w:pPr>
            <w:r w:rsidRPr="000D7794">
              <w:rPr>
                <w:rFonts w:ascii="IRRoya" w:hAnsi="IRRoya" w:cs="IRRoya"/>
                <w:position w:val="-14"/>
                <w:sz w:val="28"/>
                <w:szCs w:val="28"/>
              </w:rPr>
              <w:object w:dxaOrig="2640" w:dyaOrig="400">
                <v:shape id="_x0000_i1044" type="#_x0000_t75" style="width:132pt;height:20.25pt" o:ole="">
                  <v:imagedata r:id="rId44" o:title=""/>
                </v:shape>
                <o:OLEObject Type="Embed" ProgID="Equation.DSMT4" ShapeID="_x0000_i1044" DrawAspect="Content" ObjectID="_1735971969" r:id="rId45"/>
              </w:object>
            </w:r>
          </w:p>
        </w:tc>
      </w:tr>
    </w:tbl>
    <w:p w:rsidR="009270E5" w:rsidRPr="000D7794" w:rsidRDefault="009270E5"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 xml:space="preserve">درجایی که </w:t>
      </w:r>
      <w:r w:rsidRPr="000D7794">
        <w:rPr>
          <w:rFonts w:ascii="IRRoya" w:hAnsi="IRRoya" w:cs="IRRoya"/>
          <w:position w:val="-14"/>
          <w:sz w:val="28"/>
          <w:szCs w:val="28"/>
        </w:rPr>
        <w:object w:dxaOrig="1620" w:dyaOrig="380">
          <v:shape id="_x0000_i1045" type="#_x0000_t75" style="width:81pt;height:18.75pt" o:ole="">
            <v:imagedata r:id="rId46" o:title=""/>
          </v:shape>
          <o:OLEObject Type="Embed" ProgID="Equation.DSMT4" ShapeID="_x0000_i1045" DrawAspect="Content" ObjectID="_1735971970" r:id="rId47"/>
        </w:object>
      </w:r>
      <w:r w:rsidRPr="000D7794">
        <w:rPr>
          <w:rFonts w:ascii="IRRoya" w:hAnsi="IRRoya" w:cs="IRRoya"/>
          <w:sz w:val="28"/>
          <w:szCs w:val="28"/>
          <w:rtl/>
        </w:rPr>
        <w:t xml:space="preserve"> یک عدد تصادفی در بازۀ </w:t>
      </w:r>
      <w:r w:rsidRPr="000D7794">
        <w:rPr>
          <w:rFonts w:ascii="IRRoya" w:hAnsi="IRRoya" w:cs="IRRoya"/>
          <w:position w:val="-10"/>
          <w:sz w:val="28"/>
          <w:szCs w:val="28"/>
        </w:rPr>
        <w:object w:dxaOrig="460" w:dyaOrig="300">
          <v:shape id="_x0000_i1046" type="#_x0000_t75" style="width:23.25pt;height:15pt" o:ole="">
            <v:imagedata r:id="rId48" o:title=""/>
          </v:shape>
          <o:OLEObject Type="Embed" ProgID="Equation.DSMT4" ShapeID="_x0000_i1046" DrawAspect="Content" ObjectID="_1735971971" r:id="rId49"/>
        </w:object>
      </w:r>
      <w:r w:rsidRPr="000D7794">
        <w:rPr>
          <w:rFonts w:ascii="IRRoya" w:hAnsi="IRRoya" w:cs="IRRoya"/>
          <w:sz w:val="28"/>
          <w:szCs w:val="28"/>
          <w:rtl/>
        </w:rPr>
        <w:t xml:space="preserve"> مبتنی بر یک توزیع نرمال و </w:t>
      </w:r>
      <w:r w:rsidRPr="000D7794">
        <w:rPr>
          <w:rFonts w:ascii="IRRoya" w:hAnsi="IRRoya" w:cs="IRRoya"/>
          <w:position w:val="-12"/>
          <w:sz w:val="28"/>
          <w:szCs w:val="28"/>
        </w:rPr>
        <w:object w:dxaOrig="320" w:dyaOrig="360">
          <v:shape id="_x0000_i1047" type="#_x0000_t75" style="width:15.75pt;height:18pt" o:ole="">
            <v:imagedata r:id="rId50" o:title=""/>
          </v:shape>
          <o:OLEObject Type="Embed" ProgID="Equation.DSMT4" ShapeID="_x0000_i1047" DrawAspect="Content" ObjectID="_1735971972" r:id="rId51"/>
        </w:object>
      </w:r>
      <w:r w:rsidRPr="000D7794">
        <w:rPr>
          <w:rFonts w:ascii="IRRoya" w:hAnsi="IRRoya" w:cs="IRRoya"/>
          <w:sz w:val="28"/>
          <w:szCs w:val="28"/>
          <w:rtl/>
        </w:rPr>
        <w:t xml:space="preserve"> و </w:t>
      </w:r>
      <w:r w:rsidRPr="000D7794">
        <w:rPr>
          <w:rFonts w:ascii="IRRoya" w:hAnsi="IRRoya" w:cs="IRRoya"/>
          <w:position w:val="-12"/>
          <w:sz w:val="28"/>
          <w:szCs w:val="28"/>
        </w:rPr>
        <w:object w:dxaOrig="380" w:dyaOrig="360">
          <v:shape id="_x0000_i1048" type="#_x0000_t75" style="width:18.75pt;height:18pt" o:ole="">
            <v:imagedata r:id="rId52" o:title=""/>
          </v:shape>
          <o:OLEObject Type="Embed" ProgID="Equation.DSMT4" ShapeID="_x0000_i1048" DrawAspect="Content" ObjectID="_1735971973" r:id="rId53"/>
        </w:object>
      </w:r>
      <w:r w:rsidRPr="000D7794">
        <w:rPr>
          <w:rFonts w:ascii="IRRoya" w:hAnsi="IRRoya" w:cs="IRRoya"/>
          <w:sz w:val="28"/>
          <w:szCs w:val="28"/>
          <w:rtl/>
        </w:rPr>
        <w:t xml:space="preserve"> به ترتیب حدود پایین و بالایی </w:t>
      </w:r>
      <w:r w:rsidRPr="000D7794">
        <w:rPr>
          <w:rFonts w:ascii="IRRoya" w:hAnsi="IRRoya" w:cs="IRRoya"/>
          <w:position w:val="-6"/>
          <w:sz w:val="28"/>
          <w:szCs w:val="28"/>
        </w:rPr>
        <w:object w:dxaOrig="300" w:dyaOrig="300">
          <v:shape id="_x0000_i1049" type="#_x0000_t75" style="width:15pt;height:15pt" o:ole="">
            <v:imagedata r:id="rId54" o:title=""/>
          </v:shape>
          <o:OLEObject Type="Embed" ProgID="Equation.DSMT4" ShapeID="_x0000_i1049" DrawAspect="Content" ObjectID="_1735971974" r:id="rId55"/>
        </w:object>
      </w:r>
      <w:r w:rsidRPr="000D7794">
        <w:rPr>
          <w:rFonts w:ascii="IRRoya" w:hAnsi="IRRoya" w:cs="IRRoya"/>
          <w:sz w:val="28"/>
          <w:szCs w:val="28"/>
          <w:rtl/>
        </w:rPr>
        <w:t xml:space="preserve"> بعد هستند.</w:t>
      </w:r>
    </w:p>
    <w:p w:rsidR="000D7794" w:rsidRPr="000D7794" w:rsidRDefault="000D7794" w:rsidP="000D7794">
      <w:pPr>
        <w:bidi/>
        <w:spacing w:after="0" w:line="240" w:lineRule="auto"/>
        <w:ind w:firstLine="284"/>
        <w:jc w:val="both"/>
        <w:rPr>
          <w:rFonts w:ascii="IRRoya" w:hAnsi="IRRoya" w:cs="IRRoya"/>
          <w:sz w:val="28"/>
          <w:szCs w:val="28"/>
          <w:rtl/>
        </w:rPr>
      </w:pPr>
      <w:r w:rsidRPr="000D7794">
        <w:rPr>
          <w:rFonts w:ascii="IRRoya" w:hAnsi="IRRoya" w:cs="IRRoya"/>
          <w:sz w:val="28"/>
          <w:szCs w:val="28"/>
          <w:rtl/>
        </w:rPr>
        <w:t xml:space="preserve">در بهینه‌سازی وقتی جوابی داریم که به نظر جواب مناسب است سعی می‌کنیم بیشتر روی آن جواب سرمایه‌گذاری کنیم. وقتی یک ایده جالب به ذهن ما می‌رسد سعی می‌کنیم آن را پرورش دهیم و نهایتاً آن را تبدیل به یک پاسخ مناسب‌تر کنیم ایده‌ای که پشت قضیه است این است که ازنظر قواعد بهینه‌سازی یک پاسخ مناسب را مناسب‌تر کنیم که به آن بهره‌برداری </w:t>
      </w:r>
      <w:r w:rsidRPr="000D7794">
        <w:rPr>
          <w:rFonts w:ascii="IRRoya" w:hAnsi="IRRoya" w:cs="IRRoya"/>
          <w:sz w:val="28"/>
          <w:szCs w:val="28"/>
        </w:rPr>
        <w:t xml:space="preserve"> </w:t>
      </w:r>
      <w:r w:rsidRPr="000D7794">
        <w:rPr>
          <w:rFonts w:ascii="IRRoya" w:hAnsi="IRRoya" w:cs="IRRoya"/>
          <w:sz w:val="28"/>
          <w:szCs w:val="28"/>
          <w:rtl/>
        </w:rPr>
        <w:t>(</w:t>
      </w:r>
      <w:r w:rsidRPr="000D7794">
        <w:rPr>
          <w:rFonts w:ascii="IRRoya" w:hAnsi="IRRoya" w:cs="IRRoya"/>
          <w:sz w:val="28"/>
          <w:szCs w:val="28"/>
        </w:rPr>
        <w:t>Exploitation</w:t>
      </w:r>
      <w:r w:rsidRPr="000D7794">
        <w:rPr>
          <w:rFonts w:ascii="IRRoya" w:hAnsi="IRRoya" w:cs="IRRoya"/>
          <w:sz w:val="28"/>
          <w:szCs w:val="28"/>
          <w:rtl/>
        </w:rPr>
        <w:t>) می</w:t>
      </w:r>
      <w:r w:rsidR="000B488F">
        <w:rPr>
          <w:rFonts w:ascii="IRRoya" w:hAnsi="IRRoya" w:cs="IRRoya" w:hint="cs"/>
          <w:sz w:val="28"/>
          <w:szCs w:val="28"/>
          <w:rtl/>
        </w:rPr>
        <w:t>‏</w:t>
      </w:r>
      <w:r w:rsidRPr="000D7794">
        <w:rPr>
          <w:rFonts w:ascii="IRRoya" w:hAnsi="IRRoya" w:cs="IRRoya"/>
          <w:sz w:val="28"/>
          <w:szCs w:val="28"/>
          <w:rtl/>
        </w:rPr>
        <w:t>گوییم، یعنی توانایی پرورش پاسخ‌های فعلی برای رسیدن به پاسخ‌های بهتر</w:t>
      </w:r>
      <w:r w:rsidRPr="000D7794">
        <w:rPr>
          <w:rFonts w:ascii="IRRoya" w:hAnsi="IRRoya" w:cs="IRRoya"/>
          <w:sz w:val="28"/>
          <w:szCs w:val="28"/>
        </w:rPr>
        <w:t>.</w:t>
      </w:r>
      <w:r w:rsidR="000B488F">
        <w:rPr>
          <w:rFonts w:ascii="IRRoya" w:hAnsi="IRRoya" w:cs="IRRoya" w:hint="cs"/>
          <w:sz w:val="28"/>
          <w:szCs w:val="28"/>
          <w:rtl/>
        </w:rPr>
        <w:t xml:space="preserve"> در شکل (2) </w:t>
      </w:r>
      <w:r w:rsidR="000B488F">
        <w:rPr>
          <w:rFonts w:ascii="IRRoya" w:hAnsi="IRRoya" w:cs="IRRoya"/>
          <w:sz w:val="28"/>
          <w:szCs w:val="28"/>
          <w:rtl/>
        </w:rPr>
        <w:t>روند نما</w:t>
      </w:r>
      <w:r w:rsidR="000B488F">
        <w:rPr>
          <w:rFonts w:ascii="IRRoya" w:hAnsi="IRRoya" w:cs="IRRoya" w:hint="cs"/>
          <w:sz w:val="28"/>
          <w:szCs w:val="28"/>
          <w:rtl/>
        </w:rPr>
        <w:t>ی الگوریتم کلونی زنبورهای مصنوعی ترسیم گردید است.</w:t>
      </w:r>
    </w:p>
    <w:p w:rsidR="009270E5" w:rsidRPr="00B23AC0" w:rsidRDefault="000D7794" w:rsidP="000D7794">
      <w:pPr>
        <w:spacing w:after="0" w:line="240" w:lineRule="auto"/>
        <w:jc w:val="center"/>
        <w:rPr>
          <w:rFonts w:ascii="IRRoya" w:hAnsi="IRRoya" w:cs="IRRoya"/>
          <w:i/>
          <w:iCs/>
          <w:sz w:val="24"/>
          <w:szCs w:val="24"/>
          <w:rtl/>
        </w:rPr>
      </w:pPr>
      <w:r w:rsidRPr="00B23AC0">
        <w:rPr>
          <w:rFonts w:ascii="IRRoya" w:hAnsi="IRRoya" w:cs="IRRoya"/>
          <w:i/>
          <w:iCs/>
          <w:noProof/>
          <w:sz w:val="24"/>
          <w:szCs w:val="24"/>
        </w:rPr>
        <w:lastRenderedPageBreak/>
        <w:drawing>
          <wp:inline distT="0" distB="0" distL="0" distR="0" wp14:anchorId="6451EBEB" wp14:editId="35D483EB">
            <wp:extent cx="4777200" cy="66744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77200" cy="6674400"/>
                    </a:xfrm>
                    <a:prstGeom prst="rect">
                      <a:avLst/>
                    </a:prstGeom>
                  </pic:spPr>
                </pic:pic>
              </a:graphicData>
            </a:graphic>
          </wp:inline>
        </w:drawing>
      </w:r>
    </w:p>
    <w:p w:rsidR="00B23AC0" w:rsidRPr="00B23AC0" w:rsidRDefault="00B23AC0" w:rsidP="00B23AC0">
      <w:pPr>
        <w:spacing w:after="0" w:line="240" w:lineRule="auto"/>
        <w:jc w:val="center"/>
        <w:rPr>
          <w:rFonts w:ascii="IRRoya" w:hAnsi="IRRoya" w:cs="IRRoya"/>
          <w:i/>
          <w:iCs/>
          <w:sz w:val="24"/>
          <w:szCs w:val="24"/>
        </w:rPr>
      </w:pPr>
      <w:r w:rsidRPr="00B23AC0">
        <w:rPr>
          <w:rFonts w:ascii="IRRoya" w:hAnsi="IRRoya" w:cs="IRRoya" w:hint="cs"/>
          <w:i/>
          <w:iCs/>
          <w:sz w:val="24"/>
          <w:szCs w:val="24"/>
          <w:rtl/>
        </w:rPr>
        <w:t xml:space="preserve">شکل </w:t>
      </w:r>
      <w:r>
        <w:rPr>
          <w:rFonts w:ascii="IRRoya" w:hAnsi="IRRoya" w:cs="IRRoya" w:hint="cs"/>
          <w:i/>
          <w:iCs/>
          <w:sz w:val="24"/>
          <w:szCs w:val="24"/>
          <w:rtl/>
        </w:rPr>
        <w:t>2</w:t>
      </w:r>
      <w:r w:rsidRPr="00B23AC0">
        <w:rPr>
          <w:rFonts w:ascii="IRRoya" w:hAnsi="IRRoya" w:cs="IRRoya" w:hint="cs"/>
          <w:i/>
          <w:iCs/>
          <w:sz w:val="24"/>
          <w:szCs w:val="24"/>
          <w:rtl/>
        </w:rPr>
        <w:t xml:space="preserve"> </w:t>
      </w:r>
      <w:r w:rsidRPr="00B23AC0">
        <w:rPr>
          <w:rFonts w:ascii="IRRoya" w:hAnsi="IRRoya" w:cs="IRRoya"/>
          <w:i/>
          <w:iCs/>
          <w:sz w:val="24"/>
          <w:szCs w:val="24"/>
          <w:rtl/>
        </w:rPr>
        <w:t>–</w:t>
      </w:r>
      <w:r w:rsidRPr="00B23AC0">
        <w:rPr>
          <w:rFonts w:ascii="IRRoya" w:hAnsi="IRRoya" w:cs="IRRoya" w:hint="cs"/>
          <w:i/>
          <w:iCs/>
          <w:sz w:val="24"/>
          <w:szCs w:val="24"/>
          <w:rtl/>
        </w:rPr>
        <w:t xml:space="preserve"> </w:t>
      </w:r>
      <w:r w:rsidR="000B488F">
        <w:rPr>
          <w:rFonts w:ascii="IRRoya" w:hAnsi="IRRoya" w:cs="IRRoya"/>
          <w:i/>
          <w:iCs/>
          <w:sz w:val="24"/>
          <w:szCs w:val="24"/>
          <w:rtl/>
        </w:rPr>
        <w:t>روند نما</w:t>
      </w:r>
      <w:r w:rsidR="000B488F">
        <w:rPr>
          <w:rFonts w:ascii="IRRoya" w:hAnsi="IRRoya" w:cs="IRRoya" w:hint="cs"/>
          <w:i/>
          <w:iCs/>
          <w:sz w:val="24"/>
          <w:szCs w:val="24"/>
          <w:rtl/>
        </w:rPr>
        <w:t>ی</w:t>
      </w:r>
      <w:r w:rsidRPr="00B23AC0">
        <w:rPr>
          <w:rFonts w:ascii="IRRoya" w:hAnsi="IRRoya" w:cs="IRRoya" w:hint="cs"/>
          <w:i/>
          <w:iCs/>
          <w:sz w:val="24"/>
          <w:szCs w:val="24"/>
          <w:rtl/>
        </w:rPr>
        <w:t xml:space="preserve"> الگوریتم کلونی زنبورهای مصنوعی.</w:t>
      </w:r>
    </w:p>
    <w:p w:rsidR="0062356D" w:rsidRPr="0062356D" w:rsidRDefault="0062356D" w:rsidP="0062356D">
      <w:pPr>
        <w:bidi/>
        <w:spacing w:after="0" w:line="240" w:lineRule="auto"/>
        <w:jc w:val="both"/>
        <w:rPr>
          <w:rFonts w:ascii="IRRoya" w:hAnsi="IRRoya" w:cs="IRRoya"/>
          <w:b/>
          <w:bCs/>
          <w:color w:val="FF0000"/>
          <w:sz w:val="28"/>
          <w:szCs w:val="28"/>
          <w:rtl/>
          <w:lang w:bidi="fa-IR"/>
        </w:rPr>
      </w:pPr>
      <w:r w:rsidRPr="0062356D">
        <w:rPr>
          <w:rFonts w:ascii="IRRoya" w:hAnsi="IRRoya" w:cs="IRRoya" w:hint="cs"/>
          <w:b/>
          <w:bCs/>
          <w:color w:val="FF0000"/>
          <w:sz w:val="28"/>
          <w:szCs w:val="28"/>
          <w:rtl/>
          <w:lang w:bidi="fa-IR"/>
        </w:rPr>
        <w:t>مثال:</w:t>
      </w:r>
    </w:p>
    <w:p w:rsidR="0062356D" w:rsidRDefault="0062356D" w:rsidP="0062356D">
      <w:pPr>
        <w:bidi/>
        <w:spacing w:after="0" w:line="240" w:lineRule="auto"/>
        <w:jc w:val="both"/>
        <w:rPr>
          <w:rFonts w:ascii="IRRoya" w:hAnsi="IRRoya" w:cs="IRRoya"/>
          <w:sz w:val="28"/>
          <w:szCs w:val="28"/>
          <w:rtl/>
          <w:lang w:bidi="fa-IR"/>
        </w:rPr>
      </w:pPr>
      <w:r w:rsidRPr="0062356D">
        <w:rPr>
          <w:rFonts w:ascii="IRRoya" w:hAnsi="IRRoya" w:cs="IRRoya"/>
          <w:sz w:val="28"/>
          <w:szCs w:val="28"/>
          <w:rtl/>
          <w:lang w:bidi="fa-IR"/>
        </w:rPr>
        <w:t xml:space="preserve">هدف از این مثال یافتن نقطۀ کمینۀ سرتاسری تابع راستریگین </w:t>
      </w:r>
      <w:r>
        <w:rPr>
          <w:rFonts w:ascii="IRRoya" w:hAnsi="IRRoya" w:cs="IRRoya"/>
          <w:sz w:val="28"/>
          <w:szCs w:val="28"/>
          <w:rtl/>
          <w:lang w:bidi="fa-IR"/>
        </w:rPr>
        <w:t>دومتغ</w:t>
      </w:r>
      <w:r>
        <w:rPr>
          <w:rFonts w:ascii="IRRoya" w:hAnsi="IRRoya" w:cs="IRRoya" w:hint="cs"/>
          <w:sz w:val="28"/>
          <w:szCs w:val="28"/>
          <w:rtl/>
          <w:lang w:bidi="fa-IR"/>
        </w:rPr>
        <w:t>یرۀ</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6870"/>
      </w:tblGrid>
      <w:tr w:rsidR="0062356D" w:rsidRPr="000D7794" w:rsidTr="00E0042F">
        <w:tc>
          <w:tcPr>
            <w:tcW w:w="4508" w:type="dxa"/>
            <w:vAlign w:val="center"/>
          </w:tcPr>
          <w:p w:rsidR="0062356D" w:rsidRPr="000D7794" w:rsidRDefault="0062356D" w:rsidP="0062356D">
            <w:pPr>
              <w:bidi/>
              <w:jc w:val="both"/>
              <w:rPr>
                <w:rFonts w:ascii="IRRoya" w:hAnsi="IRRoya" w:cs="IRRoya"/>
                <w:sz w:val="28"/>
                <w:szCs w:val="28"/>
                <w:rtl/>
              </w:rPr>
            </w:pPr>
            <w:r w:rsidRPr="000D7794">
              <w:rPr>
                <w:rFonts w:ascii="IRRoya" w:hAnsi="IRRoya" w:cs="IRRoya"/>
                <w:sz w:val="28"/>
                <w:szCs w:val="28"/>
                <w:rtl/>
              </w:rPr>
              <w:t>(</w:t>
            </w:r>
            <w:r>
              <w:rPr>
                <w:rFonts w:ascii="IRRoya" w:hAnsi="IRRoya" w:cs="IRRoya" w:hint="cs"/>
                <w:sz w:val="28"/>
                <w:szCs w:val="28"/>
                <w:rtl/>
              </w:rPr>
              <w:t>3</w:t>
            </w:r>
            <w:r w:rsidRPr="000D7794">
              <w:rPr>
                <w:rFonts w:ascii="IRRoya" w:hAnsi="IRRoya" w:cs="IRRoya"/>
                <w:sz w:val="28"/>
                <w:szCs w:val="28"/>
                <w:rtl/>
              </w:rPr>
              <w:t>)</w:t>
            </w:r>
          </w:p>
        </w:tc>
        <w:bookmarkStart w:id="0" w:name="MTBlankEqn"/>
        <w:tc>
          <w:tcPr>
            <w:tcW w:w="4509" w:type="dxa"/>
            <w:vAlign w:val="center"/>
          </w:tcPr>
          <w:p w:rsidR="0062356D" w:rsidRPr="000D7794" w:rsidRDefault="0062356D" w:rsidP="00E0042F">
            <w:pPr>
              <w:rPr>
                <w:rFonts w:ascii="IRRoya" w:hAnsi="IRRoya" w:cs="IRRoya"/>
                <w:sz w:val="28"/>
                <w:szCs w:val="28"/>
                <w:rtl/>
              </w:rPr>
            </w:pPr>
            <w:r w:rsidRPr="00CB0283">
              <w:rPr>
                <w:position w:val="-14"/>
              </w:rPr>
              <w:object w:dxaOrig="6640" w:dyaOrig="400">
                <v:shape id="_x0000_i1050" type="#_x0000_t75" style="width:333pt;height:20.25pt" o:ole="">
                  <v:imagedata r:id="rId57" o:title=""/>
                </v:shape>
                <o:OLEObject Type="Embed" ProgID="Equation.DSMT4" ShapeID="_x0000_i1050" DrawAspect="Content" ObjectID="_1735971975" r:id="rId58"/>
              </w:object>
            </w:r>
            <w:bookmarkEnd w:id="0"/>
          </w:p>
        </w:tc>
      </w:tr>
    </w:tbl>
    <w:p w:rsidR="0062356D" w:rsidRDefault="0062356D" w:rsidP="0062356D">
      <w:pPr>
        <w:bidi/>
        <w:spacing w:after="0" w:line="240" w:lineRule="auto"/>
        <w:jc w:val="both"/>
        <w:rPr>
          <w:rFonts w:ascii="IRRoya" w:hAnsi="IRRoya" w:cs="IRRoya"/>
          <w:sz w:val="28"/>
          <w:szCs w:val="28"/>
          <w:rtl/>
          <w:lang w:bidi="fa-IR"/>
        </w:rPr>
      </w:pPr>
      <w:r w:rsidRPr="0062356D">
        <w:rPr>
          <w:rFonts w:ascii="IRRoya" w:hAnsi="IRRoya" w:cs="IRRoya"/>
          <w:sz w:val="28"/>
          <w:szCs w:val="28"/>
          <w:rtl/>
          <w:lang w:bidi="fa-IR"/>
        </w:rPr>
        <w:t xml:space="preserve">با استفاده از الگوریتم </w:t>
      </w:r>
      <w:r w:rsidRPr="0062356D">
        <w:rPr>
          <w:rFonts w:ascii="IRRoya" w:hAnsi="IRRoya" w:cs="IRRoya"/>
          <w:sz w:val="28"/>
          <w:szCs w:val="28"/>
          <w:lang w:bidi="fa-IR"/>
        </w:rPr>
        <w:t>ABC</w:t>
      </w:r>
      <w:r w:rsidRPr="0062356D">
        <w:rPr>
          <w:rFonts w:ascii="IRRoya" w:hAnsi="IRRoya" w:cs="IRRoya"/>
          <w:sz w:val="28"/>
          <w:szCs w:val="28"/>
          <w:rtl/>
          <w:lang w:bidi="fa-IR"/>
        </w:rPr>
        <w:t xml:space="preserve"> است. یادآوری </w:t>
      </w:r>
      <w:r>
        <w:rPr>
          <w:rFonts w:ascii="IRRoya" w:hAnsi="IRRoya" w:cs="IRRoya"/>
          <w:sz w:val="28"/>
          <w:szCs w:val="28"/>
          <w:rtl/>
          <w:lang w:bidi="fa-IR"/>
        </w:rPr>
        <w:t>م</w:t>
      </w:r>
      <w:r>
        <w:rPr>
          <w:rFonts w:ascii="IRRoya" w:hAnsi="IRRoya" w:cs="IRRoya" w:hint="cs"/>
          <w:sz w:val="28"/>
          <w:szCs w:val="28"/>
          <w:rtl/>
          <w:lang w:bidi="fa-IR"/>
        </w:rPr>
        <w:t>ی‌کنیم</w:t>
      </w:r>
      <w:r w:rsidRPr="0062356D">
        <w:rPr>
          <w:rFonts w:ascii="IRRoya" w:hAnsi="IRRoya" w:cs="IRRoya"/>
          <w:sz w:val="28"/>
          <w:szCs w:val="28"/>
          <w:rtl/>
          <w:lang w:bidi="fa-IR"/>
        </w:rPr>
        <w:t xml:space="preserve"> که تابع راستریگین فوق دارای یک نقطۀ کمینۀ سرتاسری در </w:t>
      </w:r>
      <w:r>
        <w:rPr>
          <w:rFonts w:ascii="IRRoya" w:hAnsi="IRRoya" w:cs="IRRoya"/>
          <w:sz w:val="28"/>
          <w:szCs w:val="28"/>
          <w:rtl/>
          <w:lang w:bidi="fa-IR"/>
        </w:rPr>
        <w:t>مبدأ</w:t>
      </w:r>
      <w:r w:rsidRPr="0062356D">
        <w:rPr>
          <w:rFonts w:ascii="IRRoya" w:hAnsi="IRRoya" w:cs="IRRoya"/>
          <w:sz w:val="28"/>
          <w:szCs w:val="28"/>
          <w:rtl/>
          <w:lang w:bidi="fa-IR"/>
        </w:rPr>
        <w:t xml:space="preserve"> است و مقدار تابع در این نقطه نیز برابر صفر است.</w:t>
      </w:r>
      <w:r>
        <w:rPr>
          <w:rFonts w:ascii="IRRoya" w:hAnsi="IRRoya" w:cs="IRRoya"/>
          <w:sz w:val="28"/>
          <w:szCs w:val="28"/>
          <w:rtl/>
          <w:lang w:bidi="fa-IR"/>
        </w:rPr>
        <w:br w:type="page"/>
      </w:r>
    </w:p>
    <w:p w:rsidR="0062356D" w:rsidRDefault="0062356D" w:rsidP="0062356D">
      <w:pPr>
        <w:bidi/>
        <w:spacing w:after="0" w:line="240" w:lineRule="auto"/>
        <w:jc w:val="both"/>
        <w:rPr>
          <w:rFonts w:ascii="IRRoya" w:hAnsi="IRRoya" w:cs="IRRoya"/>
          <w:sz w:val="28"/>
          <w:szCs w:val="28"/>
          <w:rtl/>
          <w:lang w:bidi="fa-IR"/>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lear all</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ul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5;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کران پایین متغیرهای طراحی</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uh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5;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کران بالای متغیرهای طراحی</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x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0</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0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y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0</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0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8080"/>
          <w:sz w:val="20"/>
          <w:szCs w:val="20"/>
        </w:rPr>
        <w:t xml:space="preserve">i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length</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8080"/>
          <w:sz w:val="20"/>
          <w:szCs w:val="20"/>
        </w:rPr>
        <w:t xml:space="preserve">j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length</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y</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f</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i</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j</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 xml:space="preserve">20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y</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j</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10 </w:t>
      </w:r>
      <w:r w:rsidRPr="00CB0283">
        <w:rPr>
          <w:rFonts w:ascii="Consolas" w:eastAsia="Times New Roman" w:hAnsi="Consolas" w:cs="Consolas"/>
          <w:color w:val="0000FF"/>
          <w:sz w:val="20"/>
          <w:szCs w:val="20"/>
        </w:rPr>
        <w:t>* (</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i</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y</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j</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figure</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lf</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 xml:space="preserve">hold </w:t>
      </w:r>
      <w:r w:rsidRPr="00CB0283">
        <w:rPr>
          <w:rFonts w:ascii="Consolas" w:eastAsia="Times New Roman" w:hAnsi="Consolas" w:cs="Consolas"/>
          <w:color w:val="000000"/>
          <w:sz w:val="20"/>
          <w:szCs w:val="20"/>
        </w:rPr>
        <w:t>on</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ontour</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y</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f</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0</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x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x_1'</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y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x_2'</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axi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olormap</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hsv</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figure</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lf</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 xml:space="preserve">hold </w:t>
      </w:r>
      <w:r w:rsidRPr="00CB0283">
        <w:rPr>
          <w:rFonts w:ascii="Consolas" w:eastAsia="Times New Roman" w:hAnsi="Consolas" w:cs="Consolas"/>
          <w:color w:val="000000"/>
          <w:sz w:val="20"/>
          <w:szCs w:val="20"/>
        </w:rPr>
        <w:t>on</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ontour</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y</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f</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0</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x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x_1'</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y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x_2'</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axi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h</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colormap</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hsv</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SN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30;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تعداد زنبورهای کلونی</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n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تعداد متغیرهای مسئله بهینه‏سازی</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1;</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مقداردهی اولیه</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x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ul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uh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n</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figure</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plo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FF00FF"/>
          <w:sz w:val="20"/>
          <w:szCs w:val="20"/>
        </w:rPr>
        <w:t>'k.'</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 xml:space="preserve">lim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0000"/>
          <w:sz w:val="20"/>
          <w:szCs w:val="20"/>
        </w:rPr>
        <w:t xml:space="preserve">k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00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تعیین موقعیت زنبورهای کارگر</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0000"/>
          <w:sz w:val="20"/>
          <w:szCs w:val="20"/>
        </w:rPr>
        <w:t xml:space="preserve">z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whil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lastRenderedPageBreak/>
        <w:t xml:space="preserve">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whil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a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ceil</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محاسبه تابع تناسب</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1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20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2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10 </w:t>
      </w:r>
      <w:r w:rsidRPr="00CB0283">
        <w:rPr>
          <w:rFonts w:ascii="Consolas" w:eastAsia="Times New Roman" w:hAnsi="Consolas" w:cs="Consolas"/>
          <w:color w:val="0000FF"/>
          <w:sz w:val="20"/>
          <w:szCs w:val="20"/>
        </w:rPr>
        <w:t>* (</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 + </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زنبورهای ناظر</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0000"/>
          <w:sz w:val="20"/>
          <w:szCs w:val="20"/>
        </w:rPr>
        <w:t xml:space="preserve">z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length</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temp1</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if </w:t>
      </w:r>
      <w:r w:rsidRPr="00CB0283">
        <w:rPr>
          <w:rFonts w:ascii="Consolas" w:eastAsia="Times New Roman" w:hAnsi="Consolas" w:cs="Consolas"/>
          <w:color w:val="000000"/>
          <w:sz w:val="20"/>
          <w:szCs w:val="20"/>
        </w:rPr>
        <w:t>temp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gt;= </w:t>
      </w:r>
      <w:r w:rsidRPr="00CB0283">
        <w:rPr>
          <w:rFonts w:ascii="Consolas" w:eastAsia="Times New Roman" w:hAnsi="Consolas" w:cs="Consolas"/>
          <w:color w:val="000000"/>
          <w:sz w:val="20"/>
          <w:szCs w:val="20"/>
        </w:rPr>
        <w:t>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fitnes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 xml:space="preserve">1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1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temp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lse</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fitnes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 xml:space="preserve">1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ab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temp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pm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fitness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sum</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itnes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 xml:space="preserve">ذخیرۀ بهترین نتایج </w:t>
      </w:r>
      <w:r w:rsidR="000B488F">
        <w:rPr>
          <w:rFonts w:ascii="IRRoya" w:eastAsia="Times New Roman" w:hAnsi="IRRoya" w:cs="IRRoya"/>
          <w:color w:val="008000"/>
          <w:sz w:val="20"/>
          <w:szCs w:val="20"/>
          <w:rtl/>
        </w:rPr>
        <w:t>به‌دست‌آمده</w:t>
      </w:r>
      <w:r w:rsidRPr="00CB0283">
        <w:rPr>
          <w:rFonts w:ascii="IRRoya" w:eastAsia="Times New Roman" w:hAnsi="IRRoya" w:cs="IRRoya"/>
          <w:color w:val="008000"/>
          <w:sz w:val="20"/>
          <w:szCs w:val="20"/>
          <w:rtl/>
        </w:rPr>
        <w:t xml:space="preserve"> تاکنون</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k</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8080"/>
          <w:sz w:val="20"/>
          <w:szCs w:val="20"/>
        </w:rPr>
        <w:t>min</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0</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0</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 + </w:t>
      </w:r>
      <w:r w:rsidRPr="00CB0283">
        <w:rPr>
          <w:rFonts w:ascii="Consolas" w:eastAsia="Times New Roman" w:hAnsi="Consolas" w:cs="Consolas"/>
          <w:color w:val="008080"/>
          <w:sz w:val="20"/>
          <w:szCs w:val="20"/>
        </w:rPr>
        <w:t>cos</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pi</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محاسب</w:t>
      </w:r>
      <w:r>
        <w:rPr>
          <w:rFonts w:ascii="IRRoya" w:eastAsia="Times New Roman" w:hAnsi="IRRoya" w:cs="IRRoya" w:hint="cs"/>
          <w:color w:val="008000"/>
          <w:sz w:val="20"/>
          <w:szCs w:val="20"/>
          <w:rtl/>
        </w:rPr>
        <w:t>ۀ</w:t>
      </w:r>
      <w:r w:rsidRPr="00CB0283">
        <w:rPr>
          <w:rFonts w:ascii="IRRoya" w:eastAsia="Times New Roman" w:hAnsi="IRRoya" w:cs="IRRoya"/>
          <w:color w:val="008000"/>
          <w:sz w:val="20"/>
          <w:szCs w:val="20"/>
          <w:rtl/>
        </w:rPr>
        <w:t xml:space="preserve"> بهترین </w:t>
      </w:r>
      <w:r w:rsidR="000B488F">
        <w:rPr>
          <w:rFonts w:ascii="IRRoya" w:eastAsia="Times New Roman" w:hAnsi="IRRoya" w:cs="IRRoya"/>
          <w:color w:val="008000"/>
          <w:sz w:val="20"/>
          <w:szCs w:val="20"/>
          <w:rtl/>
        </w:rPr>
        <w:t>راه‌حل</w:t>
      </w:r>
      <w:r w:rsidRPr="00CB0283">
        <w:rPr>
          <w:rFonts w:ascii="IRRoya" w:eastAsia="Times New Roman" w:hAnsi="IRRoya" w:cs="IRRoya"/>
          <w:color w:val="008000"/>
          <w:sz w:val="20"/>
          <w:szCs w:val="20"/>
          <w:rtl/>
        </w:rPr>
        <w:t xml:space="preserve"> </w:t>
      </w:r>
      <w:r w:rsidR="000B488F">
        <w:rPr>
          <w:rFonts w:ascii="IRRoya" w:eastAsia="Times New Roman" w:hAnsi="IRRoya" w:cs="IRRoya"/>
          <w:color w:val="008000"/>
          <w:sz w:val="20"/>
          <w:szCs w:val="20"/>
          <w:rtl/>
        </w:rPr>
        <w:t>به‌دست‌آمده</w:t>
      </w:r>
      <w:r w:rsidRPr="00CB0283">
        <w:rPr>
          <w:rFonts w:ascii="IRRoya" w:eastAsia="Times New Roman" w:hAnsi="IRRoya" w:cs="IRRoya"/>
          <w:color w:val="008000"/>
          <w:sz w:val="20"/>
          <w:szCs w:val="20"/>
          <w:rtl/>
        </w:rPr>
        <w:t xml:space="preserve"> تاکنون</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if </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k</w:t>
      </w:r>
      <w:r w:rsidRPr="00CB0283">
        <w:rPr>
          <w:rFonts w:ascii="Consolas" w:eastAsia="Times New Roman" w:hAnsi="Consolas" w:cs="Consolas"/>
          <w:color w:val="0000FF"/>
          <w:sz w:val="20"/>
          <w:szCs w:val="20"/>
        </w:rPr>
        <w:t xml:space="preserve">) &lt;= </w:t>
      </w:r>
      <w:r w:rsidRPr="00CB0283">
        <w:rPr>
          <w:rFonts w:ascii="Consolas" w:eastAsia="Times New Roman" w:hAnsi="Consolas" w:cs="Consolas"/>
          <w:color w:val="008080"/>
          <w:sz w:val="20"/>
          <w:szCs w:val="20"/>
        </w:rPr>
        <w:t>min</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x_best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fi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 xml:space="preserve">fitness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max</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itness</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lse</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k</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8080"/>
          <w:sz w:val="20"/>
          <w:szCs w:val="20"/>
        </w:rPr>
        <w:t>min</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lang w:bidi="fa-IR"/>
        </w:rPr>
        <w:t xml:space="preserve">پیاده‏سازی </w:t>
      </w:r>
      <w:r w:rsidRPr="00CB0283">
        <w:rPr>
          <w:rFonts w:ascii="IRRoya" w:eastAsia="Times New Roman" w:hAnsi="IRRoya" w:cs="IRRoya"/>
          <w:color w:val="008000"/>
          <w:sz w:val="20"/>
          <w:szCs w:val="20"/>
          <w:rtl/>
        </w:rPr>
        <w:t>چرخ رولت</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for </w:t>
      </w:r>
      <w:r w:rsidRPr="00CB0283">
        <w:rPr>
          <w:rFonts w:ascii="Consolas" w:eastAsia="Times New Roman" w:hAnsi="Consolas" w:cs="Consolas"/>
          <w:color w:val="000000"/>
          <w:sz w:val="20"/>
          <w:szCs w:val="20"/>
        </w:rPr>
        <w:t xml:space="preserve">z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SN</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s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temp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count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 xml:space="preserve">while </w:t>
      </w:r>
      <w:r w:rsidRPr="00CB0283">
        <w:rPr>
          <w:rFonts w:ascii="Consolas" w:eastAsia="Times New Roman" w:hAnsi="Consolas" w:cs="Consolas"/>
          <w:color w:val="000000"/>
          <w:sz w:val="20"/>
          <w:szCs w:val="20"/>
        </w:rPr>
        <w:t xml:space="preserve">s </w:t>
      </w:r>
      <w:r w:rsidRPr="00CB0283">
        <w:rPr>
          <w:rFonts w:ascii="Consolas" w:eastAsia="Times New Roman" w:hAnsi="Consolas" w:cs="Consolas"/>
          <w:color w:val="0000FF"/>
          <w:sz w:val="20"/>
          <w:szCs w:val="20"/>
        </w:rPr>
        <w:t xml:space="preserve">&lt; </w:t>
      </w:r>
      <w:r w:rsidRPr="00CB0283">
        <w:rPr>
          <w:rFonts w:ascii="Consolas" w:eastAsia="Times New Roman" w:hAnsi="Consolas" w:cs="Consolas"/>
          <w:color w:val="000000"/>
          <w:sz w:val="20"/>
          <w:szCs w:val="20"/>
        </w:rPr>
        <w:t>temp</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s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s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pm</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coun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count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count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1;</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x</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z</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v</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coun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 xml:space="preserve">; </w:t>
      </w:r>
      <w:r w:rsidRPr="00CB0283">
        <w:rPr>
          <w:rFonts w:ascii="Consolas" w:eastAsia="Times New Roman" w:hAnsi="Consolas" w:cs="Consolas"/>
          <w:color w:val="008000"/>
          <w:sz w:val="20"/>
          <w:szCs w:val="20"/>
        </w:rPr>
        <w:t>%</w:t>
      </w:r>
      <w:r>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تعیین سمت</w:t>
      </w:r>
      <w:r>
        <w:rPr>
          <w:rFonts w:ascii="IRRoya" w:eastAsia="Times New Roman" w:hAnsi="IRRoya" w:cs="IRRoya" w:hint="cs"/>
          <w:color w:val="008000"/>
          <w:sz w:val="20"/>
          <w:szCs w:val="20"/>
          <w:rtl/>
        </w:rPr>
        <w:t>‏</w:t>
      </w:r>
      <w:r w:rsidRPr="00CB0283">
        <w:rPr>
          <w:rFonts w:ascii="IRRoya" w:eastAsia="Times New Roman" w:hAnsi="IRRoya" w:cs="IRRoya"/>
          <w:color w:val="008000"/>
          <w:sz w:val="20"/>
          <w:szCs w:val="20"/>
          <w:rtl/>
        </w:rPr>
        <w:t>های جدید</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 xml:space="preserve">بررسی کنید که آیا زنبورها </w:t>
      </w:r>
      <w:r w:rsidR="000B488F">
        <w:rPr>
          <w:rFonts w:ascii="IRRoya" w:eastAsia="Times New Roman" w:hAnsi="IRRoya" w:cs="IRRoya"/>
          <w:color w:val="008000"/>
          <w:sz w:val="20"/>
          <w:szCs w:val="20"/>
          <w:rtl/>
        </w:rPr>
        <w:t>راه‌حل‌ها</w:t>
      </w:r>
      <w:r w:rsidR="000B488F">
        <w:rPr>
          <w:rFonts w:ascii="IRRoya" w:eastAsia="Times New Roman" w:hAnsi="IRRoya" w:cs="IRRoya" w:hint="cs"/>
          <w:color w:val="008000"/>
          <w:sz w:val="20"/>
          <w:szCs w:val="20"/>
          <w:rtl/>
        </w:rPr>
        <w:t>ی</w:t>
      </w:r>
      <w:r w:rsidRPr="00CB0283">
        <w:rPr>
          <w:rFonts w:ascii="IRRoya" w:eastAsia="Times New Roman" w:hAnsi="IRRoya" w:cs="IRRoya"/>
          <w:color w:val="008000"/>
          <w:sz w:val="20"/>
          <w:szCs w:val="20"/>
          <w:rtl/>
        </w:rPr>
        <w:t xml:space="preserve"> بهتری پیدا </w:t>
      </w:r>
      <w:r w:rsidR="000B488F">
        <w:rPr>
          <w:rFonts w:ascii="IRRoya" w:eastAsia="Times New Roman" w:hAnsi="IRRoya" w:cs="IRRoya"/>
          <w:color w:val="008000"/>
          <w:sz w:val="20"/>
          <w:szCs w:val="20"/>
          <w:rtl/>
        </w:rPr>
        <w:t>م</w:t>
      </w:r>
      <w:r w:rsidR="000B488F">
        <w:rPr>
          <w:rFonts w:ascii="IRRoya" w:eastAsia="Times New Roman" w:hAnsi="IRRoya" w:cs="IRRoya" w:hint="cs"/>
          <w:color w:val="008000"/>
          <w:sz w:val="20"/>
          <w:szCs w:val="20"/>
          <w:rtl/>
        </w:rPr>
        <w:t>ی‌</w:t>
      </w:r>
      <w:r w:rsidR="000B488F">
        <w:rPr>
          <w:rFonts w:ascii="IRRoya" w:eastAsia="Times New Roman" w:hAnsi="IRRoya" w:cs="IRRoya" w:hint="eastAsia"/>
          <w:color w:val="008000"/>
          <w:sz w:val="20"/>
          <w:szCs w:val="20"/>
          <w:rtl/>
        </w:rPr>
        <w:t>کنند</w:t>
      </w:r>
      <w:r w:rsidRPr="00CB0283">
        <w:rPr>
          <w:rFonts w:ascii="IRRoya" w:eastAsia="Times New Roman" w:hAnsi="IRRoya" w:cs="IRRoya"/>
          <w:color w:val="008000"/>
          <w:sz w:val="20"/>
          <w:szCs w:val="20"/>
          <w:rtl/>
        </w:rPr>
        <w:t xml:space="preserve"> یا نه. </w:t>
      </w:r>
      <w:r w:rsidR="000B488F">
        <w:rPr>
          <w:rFonts w:ascii="IRRoya" w:eastAsia="Times New Roman" w:hAnsi="IRRoya" w:cs="IRRoya"/>
          <w:color w:val="008000"/>
          <w:sz w:val="20"/>
          <w:szCs w:val="20"/>
          <w:rtl/>
        </w:rPr>
        <w:t>اگرنه</w:t>
      </w:r>
      <w:r w:rsidRPr="00CB0283">
        <w:rPr>
          <w:rFonts w:ascii="IRRoya" w:eastAsia="Times New Roman" w:hAnsi="IRRoya" w:cs="IRRoya"/>
          <w:color w:val="008000"/>
          <w:sz w:val="20"/>
          <w:szCs w:val="20"/>
          <w:rtl/>
        </w:rPr>
        <w:t>، آن‏ها باید</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8000"/>
          <w:sz w:val="20"/>
          <w:szCs w:val="20"/>
        </w:rPr>
        <w:t xml:space="preserve">% </w:t>
      </w:r>
      <w:r w:rsidRPr="00CB0283">
        <w:rPr>
          <w:rFonts w:ascii="IRRoya" w:eastAsia="Times New Roman" w:hAnsi="IRRoya" w:cs="IRRoya"/>
          <w:color w:val="008000"/>
          <w:sz w:val="20"/>
          <w:szCs w:val="20"/>
          <w:rtl/>
        </w:rPr>
        <w:t>تبدیل به زنبورهای پیشاهنگ شوند</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lastRenderedPageBreak/>
        <w:t xml:space="preserve">    </w:t>
      </w:r>
      <w:r w:rsidRPr="00CB0283">
        <w:rPr>
          <w:rFonts w:ascii="Consolas" w:eastAsia="Times New Roman" w:hAnsi="Consolas" w:cs="Consolas"/>
          <w:color w:val="FF0000"/>
          <w:sz w:val="20"/>
          <w:szCs w:val="20"/>
        </w:rPr>
        <w:t xml:space="preserve">if </w:t>
      </w:r>
      <w:r w:rsidRPr="00CB0283">
        <w:rPr>
          <w:rFonts w:ascii="Consolas" w:eastAsia="Times New Roman" w:hAnsi="Consolas" w:cs="Consolas"/>
          <w:color w:val="000000"/>
          <w:sz w:val="20"/>
          <w:szCs w:val="20"/>
        </w:rPr>
        <w:t xml:space="preserve">k </w:t>
      </w:r>
      <w:r w:rsidRPr="00CB0283">
        <w:rPr>
          <w:rFonts w:ascii="Consolas" w:eastAsia="Times New Roman" w:hAnsi="Consolas" w:cs="Consolas"/>
          <w:color w:val="0000FF"/>
          <w:sz w:val="20"/>
          <w:szCs w:val="20"/>
        </w:rPr>
        <w:t xml:space="preserve">&gt; </w:t>
      </w:r>
      <w:r w:rsidRPr="00CB0283">
        <w:rPr>
          <w:rFonts w:ascii="Consolas" w:eastAsia="Times New Roman" w:hAnsi="Consolas" w:cs="Consolas"/>
          <w:color w:val="000000"/>
          <w:sz w:val="20"/>
          <w:szCs w:val="20"/>
        </w:rPr>
        <w:t xml:space="preserve">lim </w:t>
      </w:r>
      <w:r w:rsidRPr="00CB0283">
        <w:rPr>
          <w:rFonts w:ascii="Consolas" w:eastAsia="Times New Roman" w:hAnsi="Consolas" w:cs="Consolas"/>
          <w:color w:val="0000FF"/>
          <w:sz w:val="20"/>
          <w:szCs w:val="20"/>
        </w:rPr>
        <w:t xml:space="preserve">&amp;&amp; </w:t>
      </w:r>
      <w:r w:rsidRPr="00CB0283">
        <w:rPr>
          <w:rFonts w:ascii="Consolas" w:eastAsia="Times New Roman" w:hAnsi="Consolas" w:cs="Consolas"/>
          <w:color w:val="008080"/>
          <w:sz w:val="20"/>
          <w:szCs w:val="20"/>
        </w:rPr>
        <w:t>all</w:t>
      </w:r>
      <w:r w:rsidRPr="00CB0283">
        <w:rPr>
          <w:rFonts w:ascii="Consolas" w:eastAsia="Times New Roman" w:hAnsi="Consolas" w:cs="Consolas"/>
          <w:color w:val="0000FF"/>
          <w:sz w:val="20"/>
          <w:szCs w:val="20"/>
        </w:rPr>
        <w:t>(</w:t>
      </w:r>
      <w:r w:rsidRPr="00CB0283">
        <w:rPr>
          <w:rFonts w:ascii="Consolas" w:eastAsia="Times New Roman" w:hAnsi="Consolas" w:cs="Consolas"/>
          <w:color w:val="008080"/>
          <w:sz w:val="20"/>
          <w:szCs w:val="20"/>
        </w:rPr>
        <w:t>diff</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w:t>
      </w:r>
      <w:r w:rsidRPr="00CB0283">
        <w:rPr>
          <w:rFonts w:ascii="Consolas" w:eastAsia="Times New Roman" w:hAnsi="Consolas" w:cs="Consolas"/>
          <w:color w:val="FF0000"/>
          <w:sz w:val="20"/>
          <w:szCs w:val="20"/>
        </w:rPr>
        <w:t>e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lim</w:t>
      </w:r>
      <w:r w:rsidRPr="00CB0283">
        <w:rPr>
          <w:rFonts w:ascii="Consolas" w:eastAsia="Times New Roman" w:hAnsi="Consolas" w:cs="Consolas"/>
          <w:color w:val="0000FF"/>
          <w:sz w:val="20"/>
          <w:szCs w:val="20"/>
        </w:rPr>
        <w:t>:</w:t>
      </w:r>
      <w:r w:rsidRPr="00CB0283">
        <w:rPr>
          <w:rFonts w:ascii="Consolas" w:eastAsia="Times New Roman" w:hAnsi="Consolas" w:cs="Consolas"/>
          <w:color w:val="FF0000"/>
          <w:sz w:val="20"/>
          <w:szCs w:val="20"/>
        </w:rPr>
        <w:t>end</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0000"/>
          <w:sz w:val="20"/>
          <w:szCs w:val="20"/>
        </w:rPr>
        <w:t>0</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000000"/>
          <w:sz w:val="20"/>
          <w:szCs w:val="20"/>
        </w:rPr>
        <w:t xml:space="preserve">x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 xml:space="preserve">ul </w:t>
      </w:r>
      <w:r w:rsidRPr="00CB0283">
        <w:rPr>
          <w:rFonts w:ascii="Consolas" w:eastAsia="Times New Roman" w:hAnsi="Consolas" w:cs="Consolas"/>
          <w:color w:val="0000FF"/>
          <w:sz w:val="20"/>
          <w:szCs w:val="20"/>
        </w:rPr>
        <w:t>+ (</w:t>
      </w:r>
      <w:r w:rsidRPr="00CB0283">
        <w:rPr>
          <w:rFonts w:ascii="Consolas" w:eastAsia="Times New Roman" w:hAnsi="Consolas" w:cs="Consolas"/>
          <w:color w:val="000000"/>
          <w:sz w:val="20"/>
          <w:szCs w:val="20"/>
        </w:rPr>
        <w:t xml:space="preserve">uh </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ul</w:t>
      </w:r>
      <w:r w:rsidRPr="00CB0283">
        <w:rPr>
          <w:rFonts w:ascii="Consolas" w:eastAsia="Times New Roman" w:hAnsi="Consolas" w:cs="Consolas"/>
          <w:color w:val="0000FF"/>
          <w:sz w:val="20"/>
          <w:szCs w:val="20"/>
        </w:rPr>
        <w:t xml:space="preserve">) * </w:t>
      </w:r>
      <w:r w:rsidRPr="00CB0283">
        <w:rPr>
          <w:rFonts w:ascii="Consolas" w:eastAsia="Times New Roman" w:hAnsi="Consolas" w:cs="Consolas"/>
          <w:color w:val="008080"/>
          <w:sz w:val="20"/>
          <w:szCs w:val="20"/>
        </w:rPr>
        <w:t>rand</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n</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SN</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sz w:val="20"/>
          <w:szCs w:val="20"/>
        </w:rPr>
        <w:t xml:space="preserve">    </w:t>
      </w: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FF0000"/>
          <w:sz w:val="20"/>
          <w:szCs w:val="20"/>
        </w:rPr>
        <w:t>end</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figure</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plo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x_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1</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000000"/>
          <w:sz w:val="20"/>
          <w:szCs w:val="20"/>
        </w:rPr>
        <w:t>x_bes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2</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FF00FF"/>
          <w:sz w:val="20"/>
          <w:szCs w:val="20"/>
        </w:rPr>
        <w:t>'k.'</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figure</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3</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plot</w:t>
      </w:r>
      <w:r w:rsidRPr="00CB0283">
        <w:rPr>
          <w:rFonts w:ascii="Consolas" w:eastAsia="Times New Roman" w:hAnsi="Consolas" w:cs="Consolas"/>
          <w:color w:val="0000FF"/>
          <w:sz w:val="20"/>
          <w:szCs w:val="20"/>
        </w:rPr>
        <w:t>(</w:t>
      </w:r>
      <w:r w:rsidRPr="00CB0283">
        <w:rPr>
          <w:rFonts w:ascii="Consolas" w:eastAsia="Times New Roman" w:hAnsi="Consolas" w:cs="Consolas"/>
          <w:color w:val="000000"/>
          <w:sz w:val="20"/>
          <w:szCs w:val="20"/>
        </w:rPr>
        <w:t>fbest</w:t>
      </w:r>
      <w:r w:rsidRPr="00CB0283">
        <w:rPr>
          <w:rFonts w:ascii="Consolas" w:eastAsia="Times New Roman" w:hAnsi="Consolas" w:cs="Consolas"/>
          <w:color w:val="0000FF"/>
          <w:sz w:val="20"/>
          <w:szCs w:val="20"/>
        </w:rPr>
        <w:t xml:space="preserve">, </w:t>
      </w:r>
      <w:r w:rsidRPr="00CB0283">
        <w:rPr>
          <w:rFonts w:ascii="Consolas" w:eastAsia="Times New Roman" w:hAnsi="Consolas" w:cs="Consolas"/>
          <w:color w:val="FF00FF"/>
          <w:sz w:val="20"/>
          <w:szCs w:val="20"/>
        </w:rPr>
        <w:t>'k'</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x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iteration number'</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8080"/>
          <w:sz w:val="20"/>
          <w:szCs w:val="20"/>
        </w:rPr>
        <w:t>ylabel</w:t>
      </w:r>
      <w:r w:rsidRPr="00CB0283">
        <w:rPr>
          <w:rFonts w:ascii="Consolas" w:eastAsia="Times New Roman" w:hAnsi="Consolas" w:cs="Consolas"/>
          <w:color w:val="0000FF"/>
          <w:sz w:val="20"/>
          <w:szCs w:val="20"/>
        </w:rPr>
        <w:t>(</w:t>
      </w:r>
      <w:r w:rsidRPr="00CB0283">
        <w:rPr>
          <w:rFonts w:ascii="Consolas" w:eastAsia="Times New Roman" w:hAnsi="Consolas" w:cs="Consolas"/>
          <w:color w:val="FF00FF"/>
          <w:sz w:val="20"/>
          <w:szCs w:val="20"/>
        </w:rPr>
        <w:t>'min f(x_1,x_2)'</w:t>
      </w:r>
      <w:r w:rsidRPr="00CB0283">
        <w:rPr>
          <w:rFonts w:ascii="Consolas" w:eastAsia="Times New Roman" w:hAnsi="Consolas" w:cs="Consolas"/>
          <w:color w:val="0000FF"/>
          <w:sz w:val="20"/>
          <w:szCs w:val="20"/>
        </w:rPr>
        <w: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nsolas"/>
          <w:sz w:val="20"/>
          <w:szCs w:val="20"/>
        </w:rPr>
      </w:pPr>
      <w:r w:rsidRPr="00CB0283">
        <w:rPr>
          <w:rFonts w:ascii="Consolas" w:eastAsia="Times New Roman" w:hAnsi="Consolas" w:cs="Consolas"/>
          <w:color w:val="000000"/>
          <w:sz w:val="20"/>
          <w:szCs w:val="20"/>
        </w:rPr>
        <w:t>x_best</w:t>
      </w:r>
    </w:p>
    <w:p w:rsidR="00CB0283" w:rsidRPr="00CB0283" w:rsidRDefault="00CB0283" w:rsidP="00CB02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B23AC0" w:rsidRDefault="00B23AC0" w:rsidP="00B23AC0">
      <w:pPr>
        <w:bidi/>
        <w:spacing w:after="0" w:line="240" w:lineRule="auto"/>
        <w:jc w:val="center"/>
        <w:rPr>
          <w:rFonts w:ascii="IRRoya" w:hAnsi="IRRoya" w:cs="IRRoya"/>
          <w:i/>
          <w:iCs/>
          <w:sz w:val="24"/>
          <w:szCs w:val="24"/>
          <w:rtl/>
        </w:rPr>
      </w:pPr>
      <w:r w:rsidRPr="00B23AC0">
        <w:rPr>
          <w:rFonts w:ascii="IRRoya" w:hAnsi="IRRoya" w:cs="IRRoya"/>
          <w:i/>
          <w:iCs/>
          <w:noProof/>
          <w:sz w:val="24"/>
          <w:szCs w:val="24"/>
          <w:rtl/>
        </w:rPr>
        <w:drawing>
          <wp:inline distT="0" distB="0" distL="0" distR="0">
            <wp:extent cx="5324475" cy="399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B23AC0" w:rsidRDefault="00B23AC0" w:rsidP="00B23AC0">
      <w:pPr>
        <w:bidi/>
        <w:spacing w:after="0" w:line="240" w:lineRule="auto"/>
        <w:jc w:val="center"/>
        <w:rPr>
          <w:rFonts w:ascii="IRRoya" w:hAnsi="IRRoya" w:cs="IRRoya"/>
          <w:i/>
          <w:iCs/>
          <w:sz w:val="24"/>
          <w:szCs w:val="24"/>
          <w:rtl/>
        </w:rPr>
      </w:pPr>
      <w:r>
        <w:rPr>
          <w:rFonts w:ascii="IRRoya" w:hAnsi="IRRoya" w:cs="IRRoya" w:hint="cs"/>
          <w:i/>
          <w:iCs/>
          <w:sz w:val="24"/>
          <w:szCs w:val="24"/>
          <w:rtl/>
        </w:rPr>
        <w:t>شکل 3 - پراکندگی زنبورها در فضای مسئله راستریگین پس از مقداردهی اولیه.</w:t>
      </w:r>
    </w:p>
    <w:p w:rsidR="00CB0283" w:rsidRPr="00B23AC0" w:rsidRDefault="00B23AC0" w:rsidP="00B23AC0">
      <w:pPr>
        <w:bidi/>
        <w:spacing w:after="0" w:line="240" w:lineRule="auto"/>
        <w:jc w:val="center"/>
        <w:rPr>
          <w:rFonts w:ascii="IRRoya" w:hAnsi="IRRoya" w:cs="IRRoya"/>
          <w:i/>
          <w:iCs/>
          <w:sz w:val="24"/>
          <w:szCs w:val="24"/>
          <w:rtl/>
        </w:rPr>
      </w:pPr>
      <w:r w:rsidRPr="00B23AC0">
        <w:rPr>
          <w:rFonts w:ascii="IRRoya" w:hAnsi="IRRoya" w:cs="IRRoya"/>
          <w:i/>
          <w:iCs/>
          <w:noProof/>
          <w:sz w:val="24"/>
          <w:szCs w:val="24"/>
        </w:rPr>
        <w:lastRenderedPageBreak/>
        <w:drawing>
          <wp:inline distT="0" distB="0" distL="0" distR="0" wp14:anchorId="50F53995" wp14:editId="6AAED853">
            <wp:extent cx="5324475" cy="399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B23AC0" w:rsidRPr="00B23AC0" w:rsidRDefault="00B23AC0" w:rsidP="00B23AC0">
      <w:pPr>
        <w:bidi/>
        <w:spacing w:after="0" w:line="240" w:lineRule="auto"/>
        <w:jc w:val="center"/>
        <w:rPr>
          <w:rFonts w:ascii="IRRoya" w:hAnsi="IRRoya" w:cs="IRRoya"/>
          <w:i/>
          <w:iCs/>
          <w:sz w:val="24"/>
          <w:szCs w:val="24"/>
        </w:rPr>
      </w:pPr>
      <w:r w:rsidRPr="00B23AC0">
        <w:rPr>
          <w:rFonts w:ascii="IRRoya" w:hAnsi="IRRoya" w:cs="IRRoya" w:hint="cs"/>
          <w:i/>
          <w:iCs/>
          <w:sz w:val="24"/>
          <w:szCs w:val="24"/>
          <w:rtl/>
        </w:rPr>
        <w:t xml:space="preserve">شکل </w:t>
      </w:r>
      <w:r>
        <w:rPr>
          <w:rFonts w:ascii="IRRoya" w:hAnsi="IRRoya" w:cs="IRRoya" w:hint="cs"/>
          <w:i/>
          <w:iCs/>
          <w:sz w:val="24"/>
          <w:szCs w:val="24"/>
          <w:rtl/>
        </w:rPr>
        <w:t>4</w:t>
      </w:r>
      <w:r w:rsidRPr="00B23AC0">
        <w:rPr>
          <w:rFonts w:ascii="IRRoya" w:hAnsi="IRRoya" w:cs="IRRoya" w:hint="cs"/>
          <w:i/>
          <w:iCs/>
          <w:sz w:val="24"/>
          <w:szCs w:val="24"/>
          <w:rtl/>
        </w:rPr>
        <w:t xml:space="preserve"> </w:t>
      </w:r>
      <w:r w:rsidRPr="00B23AC0">
        <w:rPr>
          <w:rFonts w:ascii="IRRoya" w:hAnsi="IRRoya" w:cs="IRRoya"/>
          <w:i/>
          <w:iCs/>
          <w:sz w:val="24"/>
          <w:szCs w:val="24"/>
          <w:rtl/>
        </w:rPr>
        <w:t>–</w:t>
      </w:r>
      <w:r w:rsidRPr="00B23AC0">
        <w:rPr>
          <w:rFonts w:ascii="IRRoya" w:hAnsi="IRRoya" w:cs="IRRoya" w:hint="cs"/>
          <w:i/>
          <w:iCs/>
          <w:sz w:val="24"/>
          <w:szCs w:val="24"/>
          <w:rtl/>
        </w:rPr>
        <w:t xml:space="preserve"> نقطۀ </w:t>
      </w:r>
      <w:r>
        <w:rPr>
          <w:rFonts w:ascii="IRRoya" w:hAnsi="IRRoya" w:cs="IRRoya" w:hint="cs"/>
          <w:i/>
          <w:iCs/>
          <w:sz w:val="24"/>
          <w:szCs w:val="24"/>
          <w:rtl/>
        </w:rPr>
        <w:t xml:space="preserve">کمینۀ </w:t>
      </w:r>
      <w:r w:rsidR="000B488F">
        <w:rPr>
          <w:rFonts w:ascii="IRRoya" w:hAnsi="IRRoya" w:cs="IRRoya"/>
          <w:i/>
          <w:iCs/>
          <w:sz w:val="24"/>
          <w:szCs w:val="24"/>
          <w:rtl/>
        </w:rPr>
        <w:t>سرتاسر</w:t>
      </w:r>
      <w:r w:rsidR="000B488F">
        <w:rPr>
          <w:rFonts w:ascii="IRRoya" w:hAnsi="IRRoya" w:cs="IRRoya" w:hint="cs"/>
          <w:i/>
          <w:iCs/>
          <w:sz w:val="24"/>
          <w:szCs w:val="24"/>
          <w:rtl/>
        </w:rPr>
        <w:t>ی</w:t>
      </w:r>
      <w:r>
        <w:rPr>
          <w:rFonts w:ascii="IRRoya" w:hAnsi="IRRoya" w:cs="IRRoya" w:hint="cs"/>
          <w:i/>
          <w:iCs/>
          <w:sz w:val="24"/>
          <w:szCs w:val="24"/>
          <w:rtl/>
        </w:rPr>
        <w:t xml:space="preserve"> </w:t>
      </w:r>
      <w:r w:rsidRPr="00B23AC0">
        <w:rPr>
          <w:rFonts w:ascii="IRRoya" w:hAnsi="IRRoya" w:cs="IRRoya" w:hint="cs"/>
          <w:i/>
          <w:iCs/>
          <w:sz w:val="24"/>
          <w:szCs w:val="24"/>
          <w:rtl/>
        </w:rPr>
        <w:t>تابع راستریگین</w:t>
      </w:r>
      <w:r>
        <w:rPr>
          <w:rFonts w:ascii="IRRoya" w:hAnsi="IRRoya" w:cs="IRRoya" w:hint="cs"/>
          <w:i/>
          <w:iCs/>
          <w:sz w:val="24"/>
          <w:szCs w:val="24"/>
          <w:rtl/>
        </w:rPr>
        <w:t xml:space="preserve"> در انتهای فرایند بهینه‏سازی، </w:t>
      </w:r>
      <w:r w:rsidRPr="00B23AC0">
        <w:rPr>
          <w:rFonts w:ascii="IRRoya" w:hAnsi="IRRoya" w:cs="IRRoya" w:hint="cs"/>
          <w:i/>
          <w:iCs/>
          <w:sz w:val="24"/>
          <w:szCs w:val="24"/>
          <w:rtl/>
        </w:rPr>
        <w:t xml:space="preserve">با استفاده از الگوریتم </w:t>
      </w:r>
      <w:r w:rsidR="000B488F">
        <w:rPr>
          <w:rFonts w:ascii="IRRoya" w:hAnsi="IRRoya" w:cs="IRRoya"/>
          <w:i/>
          <w:iCs/>
          <w:sz w:val="24"/>
          <w:szCs w:val="24"/>
          <w:rtl/>
        </w:rPr>
        <w:t>زنبورعسل</w:t>
      </w:r>
      <w:r w:rsidRPr="00B23AC0">
        <w:rPr>
          <w:rFonts w:ascii="IRRoya" w:hAnsi="IRRoya" w:cs="IRRoya" w:hint="cs"/>
          <w:i/>
          <w:iCs/>
          <w:sz w:val="24"/>
          <w:szCs w:val="24"/>
          <w:rtl/>
        </w:rPr>
        <w:t xml:space="preserve"> مصنوعی.</w:t>
      </w:r>
    </w:p>
    <w:p w:rsidR="00CB0283" w:rsidRPr="00B23AC0" w:rsidRDefault="00B23AC0" w:rsidP="00B23AC0">
      <w:pPr>
        <w:bidi/>
        <w:spacing w:after="0" w:line="240" w:lineRule="auto"/>
        <w:jc w:val="center"/>
        <w:rPr>
          <w:rFonts w:ascii="IRRoya" w:hAnsi="IRRoya" w:cs="IRRoya"/>
          <w:i/>
          <w:iCs/>
          <w:sz w:val="24"/>
          <w:szCs w:val="24"/>
          <w:rtl/>
        </w:rPr>
      </w:pPr>
      <w:r w:rsidRPr="00B23AC0">
        <w:rPr>
          <w:rFonts w:ascii="IRRoya" w:hAnsi="IRRoya" w:cs="IRRoya"/>
          <w:i/>
          <w:iCs/>
          <w:noProof/>
          <w:sz w:val="24"/>
          <w:szCs w:val="24"/>
        </w:rPr>
        <w:drawing>
          <wp:inline distT="0" distB="0" distL="0" distR="0">
            <wp:extent cx="5324475" cy="3990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B23AC0" w:rsidRDefault="00B23AC0" w:rsidP="00B23AC0">
      <w:pPr>
        <w:bidi/>
        <w:spacing w:after="0" w:line="240" w:lineRule="auto"/>
        <w:jc w:val="center"/>
        <w:rPr>
          <w:rFonts w:ascii="IRRoya" w:hAnsi="IRRoya" w:cs="IRRoya"/>
          <w:i/>
          <w:iCs/>
          <w:sz w:val="24"/>
          <w:szCs w:val="24"/>
        </w:rPr>
      </w:pPr>
      <w:r>
        <w:rPr>
          <w:rFonts w:ascii="IRRoya" w:hAnsi="IRRoya" w:cs="IRRoya" w:hint="cs"/>
          <w:i/>
          <w:iCs/>
          <w:sz w:val="24"/>
          <w:szCs w:val="24"/>
          <w:rtl/>
        </w:rPr>
        <w:t xml:space="preserve">شکل 5 - </w:t>
      </w:r>
      <w:r w:rsidRPr="00B23AC0">
        <w:rPr>
          <w:rFonts w:ascii="IRRoya" w:hAnsi="IRRoya" w:cs="IRRoya" w:hint="cs"/>
          <w:i/>
          <w:iCs/>
          <w:sz w:val="24"/>
          <w:szCs w:val="24"/>
          <w:rtl/>
        </w:rPr>
        <w:t>نمودار</w:t>
      </w:r>
      <w:r>
        <w:rPr>
          <w:rFonts w:ascii="IRRoya" w:hAnsi="IRRoya" w:cs="IRRoya" w:hint="cs"/>
          <w:i/>
          <w:iCs/>
          <w:sz w:val="24"/>
          <w:szCs w:val="24"/>
          <w:rtl/>
        </w:rPr>
        <w:t xml:space="preserve"> </w:t>
      </w:r>
      <w:r w:rsidRPr="00B23AC0">
        <w:rPr>
          <w:rFonts w:ascii="IRRoya" w:hAnsi="IRRoya" w:cs="IRRoya" w:hint="cs"/>
          <w:i/>
          <w:iCs/>
          <w:sz w:val="24"/>
          <w:szCs w:val="24"/>
          <w:rtl/>
        </w:rPr>
        <w:t>کمینه‏سازی تابع راستریگین در برابر تعداد تکرار.</w:t>
      </w:r>
    </w:p>
    <w:p w:rsidR="00117E6E" w:rsidRDefault="00117E6E" w:rsidP="00117E6E">
      <w:pPr>
        <w:bidi/>
        <w:spacing w:after="0" w:line="240" w:lineRule="auto"/>
        <w:jc w:val="center"/>
        <w:rPr>
          <w:rFonts w:ascii="IRRoya" w:hAnsi="IRRoya" w:cs="IRRoya"/>
          <w:i/>
          <w:iCs/>
          <w:sz w:val="24"/>
          <w:szCs w:val="24"/>
        </w:rPr>
      </w:pPr>
    </w:p>
    <w:p w:rsidR="00117E6E" w:rsidRPr="00117E6E" w:rsidRDefault="00117E6E" w:rsidP="00117E6E">
      <w:pPr>
        <w:bidi/>
        <w:spacing w:after="0" w:line="240" w:lineRule="auto"/>
        <w:jc w:val="both"/>
        <w:rPr>
          <w:rFonts w:ascii="IRRoya" w:hAnsi="IRRoya" w:cs="IRRoya"/>
          <w:sz w:val="24"/>
          <w:szCs w:val="24"/>
          <w:rtl/>
          <w:lang w:bidi="fa-IR"/>
        </w:rPr>
      </w:pPr>
      <w:r w:rsidRPr="00117E6E">
        <w:rPr>
          <w:rFonts w:ascii="IRRoya" w:hAnsi="IRRoya" w:cs="IRRoya"/>
          <w:sz w:val="24"/>
          <w:szCs w:val="24"/>
          <w:rtl/>
          <w:lang w:bidi="fa-IR"/>
        </w:rPr>
        <w:lastRenderedPageBreak/>
        <w:t>مراجع:</w:t>
      </w:r>
    </w:p>
    <w:p w:rsidR="00B6179A" w:rsidRPr="00B6179A" w:rsidRDefault="00B6179A" w:rsidP="00B6179A">
      <w:pPr>
        <w:spacing w:after="0" w:line="240" w:lineRule="auto"/>
        <w:jc w:val="both"/>
        <w:rPr>
          <w:rFonts w:ascii="IRRoya" w:eastAsia="Times New Roman" w:hAnsi="IRRoya" w:cs="IRRoya"/>
          <w:sz w:val="28"/>
          <w:szCs w:val="28"/>
        </w:rPr>
      </w:pPr>
      <w:r w:rsidRPr="00B6179A">
        <w:rPr>
          <w:rFonts w:ascii="IRRoya" w:eastAsiaTheme="minorEastAsia" w:hAnsi="IRRoya" w:cs="IRRoya"/>
          <w:color w:val="000000"/>
          <w:kern w:val="24"/>
          <w:sz w:val="28"/>
          <w:szCs w:val="28"/>
        </w:rPr>
        <w:t>[1] Gao, W.; Liu, S.; Huang, L. A Global Best Artificial Bee Colony Algorithm for Global Optimization. J. Comput. Appl. Mathemat. 2012, 236, 2741–2753.</w:t>
      </w:r>
    </w:p>
    <w:p w:rsidR="00B6179A" w:rsidRPr="00B6179A" w:rsidRDefault="00B6179A" w:rsidP="00B6179A">
      <w:pPr>
        <w:spacing w:after="0" w:line="240" w:lineRule="auto"/>
        <w:jc w:val="both"/>
        <w:rPr>
          <w:rFonts w:ascii="IRRoya" w:eastAsia="Times New Roman" w:hAnsi="IRRoya" w:cs="IRRoya"/>
          <w:sz w:val="28"/>
          <w:szCs w:val="28"/>
        </w:rPr>
      </w:pPr>
      <w:r w:rsidRPr="00B6179A">
        <w:rPr>
          <w:rFonts w:ascii="IRRoya" w:eastAsiaTheme="minorEastAsia" w:hAnsi="IRRoya" w:cs="IRRoya"/>
          <w:color w:val="000000"/>
          <w:kern w:val="24"/>
          <w:sz w:val="28"/>
          <w:szCs w:val="28"/>
        </w:rPr>
        <w:t>[2] D. Karaboga, An idea based on honey bee swarm for numerical optimization, Erciyes University, Technical Report-TR</w:t>
      </w:r>
      <w:bookmarkStart w:id="1" w:name="_GoBack"/>
      <w:bookmarkEnd w:id="1"/>
      <w:r w:rsidRPr="00B6179A">
        <w:rPr>
          <w:rFonts w:ascii="IRRoya" w:eastAsiaTheme="minorEastAsia" w:hAnsi="IRRoya" w:cs="IRRoya"/>
          <w:color w:val="000000"/>
          <w:kern w:val="24"/>
          <w:sz w:val="28"/>
          <w:szCs w:val="28"/>
        </w:rPr>
        <w:t>06, Kayseri, Turkey, 2005.</w:t>
      </w:r>
    </w:p>
    <w:p w:rsidR="00B6179A" w:rsidRPr="00B6179A" w:rsidRDefault="00B6179A" w:rsidP="00B6179A">
      <w:pPr>
        <w:spacing w:after="0" w:line="240" w:lineRule="auto"/>
        <w:jc w:val="both"/>
        <w:rPr>
          <w:rFonts w:ascii="IRRoya" w:eastAsia="Times New Roman" w:hAnsi="IRRoya" w:cs="IRRoya"/>
          <w:sz w:val="28"/>
          <w:szCs w:val="28"/>
        </w:rPr>
      </w:pPr>
      <w:r w:rsidRPr="00B6179A">
        <w:rPr>
          <w:rFonts w:ascii="IRRoya" w:eastAsiaTheme="minorEastAsia" w:hAnsi="IRRoya" w:cs="IRRoya"/>
          <w:color w:val="000000"/>
          <w:kern w:val="24"/>
          <w:sz w:val="28"/>
          <w:szCs w:val="28"/>
        </w:rPr>
        <w:t>[3] D. Karaboga, B. Basturk A powerful and efficient algorithm for numerical function optimization: artificial bee colony (ABC) algorithm Journal of Global Optimization, 39 (2007), pp. 459-471.</w:t>
      </w:r>
    </w:p>
    <w:p w:rsidR="00B6179A" w:rsidRPr="00B6179A" w:rsidRDefault="00B6179A" w:rsidP="00B6179A">
      <w:pPr>
        <w:spacing w:after="0" w:line="240" w:lineRule="auto"/>
        <w:jc w:val="both"/>
        <w:rPr>
          <w:rFonts w:ascii="IRRoya" w:eastAsia="Times New Roman" w:hAnsi="IRRoya" w:cs="IRRoya"/>
          <w:sz w:val="28"/>
          <w:szCs w:val="28"/>
        </w:rPr>
      </w:pPr>
      <w:r w:rsidRPr="00B6179A">
        <w:rPr>
          <w:rFonts w:ascii="IRRoya" w:eastAsiaTheme="minorEastAsia" w:hAnsi="IRRoya" w:cs="IRRoya"/>
          <w:color w:val="000000"/>
          <w:kern w:val="24"/>
          <w:sz w:val="28"/>
          <w:szCs w:val="28"/>
        </w:rPr>
        <w:t>[4] D. Karaboga, B. Basturk On the performance of artificial bee colony (ABC) algorithm Applied Soft Computing, 8 (2008), pp. 687-697.</w:t>
      </w:r>
    </w:p>
    <w:p w:rsidR="00B6179A" w:rsidRPr="00B6179A" w:rsidRDefault="00B6179A" w:rsidP="00B6179A">
      <w:pPr>
        <w:spacing w:after="0" w:line="240" w:lineRule="auto"/>
        <w:jc w:val="both"/>
        <w:rPr>
          <w:rFonts w:ascii="IRRoya" w:eastAsia="Times New Roman" w:hAnsi="IRRoya" w:cs="IRRoya"/>
          <w:sz w:val="28"/>
          <w:szCs w:val="28"/>
        </w:rPr>
      </w:pPr>
      <w:r w:rsidRPr="00B6179A">
        <w:rPr>
          <w:rFonts w:ascii="IRRoya" w:eastAsiaTheme="minorEastAsia" w:hAnsi="IRRoya" w:cs="IRRoya"/>
          <w:color w:val="000000"/>
          <w:kern w:val="24"/>
          <w:sz w:val="28"/>
          <w:szCs w:val="28"/>
        </w:rPr>
        <w:t>[5] D. Karaboga, B. Basturk A comparative study of artificial bee colony algorithm Applied Mathematics and Computation, 214 (2009), pp. 108-132.</w:t>
      </w:r>
    </w:p>
    <w:p w:rsidR="00117E6E" w:rsidRPr="000D7794" w:rsidRDefault="00117E6E" w:rsidP="00117E6E">
      <w:pPr>
        <w:bidi/>
        <w:spacing w:after="0" w:line="240" w:lineRule="auto"/>
        <w:jc w:val="center"/>
        <w:rPr>
          <w:rFonts w:ascii="IRRoya" w:hAnsi="IRRoya" w:cs="IRRoya"/>
          <w:sz w:val="28"/>
          <w:szCs w:val="28"/>
          <w:rtl/>
          <w:lang w:bidi="fa-IR"/>
        </w:rPr>
      </w:pPr>
    </w:p>
    <w:sectPr w:rsidR="00117E6E" w:rsidRPr="000D7794" w:rsidSect="000D7794">
      <w:footerReference w:type="default" r:id="rId62"/>
      <w:pgSz w:w="11907" w:h="16839" w:code="9"/>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01B5" w:rsidRDefault="009701B5" w:rsidP="000D7794">
      <w:pPr>
        <w:spacing w:after="0" w:line="240" w:lineRule="auto"/>
      </w:pPr>
      <w:r>
        <w:separator/>
      </w:r>
    </w:p>
  </w:endnote>
  <w:endnote w:type="continuationSeparator" w:id="0">
    <w:p w:rsidR="009701B5" w:rsidRDefault="009701B5" w:rsidP="000D77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IRRoya">
    <w:panose1 w:val="02000503000000020002"/>
    <w:charset w:val="00"/>
    <w:family w:val="auto"/>
    <w:pitch w:val="variable"/>
    <w:sig w:usb0="00002003" w:usb1="00000000" w:usb2="00000000" w:usb3="00000000" w:csb0="00000041"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268225586"/>
      <w:docPartObj>
        <w:docPartGallery w:val="Page Numbers (Bottom of Page)"/>
        <w:docPartUnique/>
      </w:docPartObj>
    </w:sdtPr>
    <w:sdtEndPr>
      <w:rPr>
        <w:noProof/>
      </w:rPr>
    </w:sdtEndPr>
    <w:sdtContent>
      <w:p w:rsidR="000D7794" w:rsidRDefault="000D7794" w:rsidP="000D7794">
        <w:pPr>
          <w:pStyle w:val="Footer"/>
          <w:bidi/>
          <w:jc w:val="center"/>
        </w:pPr>
        <w:r>
          <w:fldChar w:fldCharType="begin"/>
        </w:r>
        <w:r>
          <w:instrText xml:space="preserve"> PAGE   \* MERGEFORMAT </w:instrText>
        </w:r>
        <w:r>
          <w:fldChar w:fldCharType="separate"/>
        </w:r>
        <w:r w:rsidR="00B6179A">
          <w:rPr>
            <w:noProof/>
            <w:rtl/>
          </w:rPr>
          <w:t>5</w:t>
        </w:r>
        <w:r>
          <w:rPr>
            <w:noProof/>
          </w:rPr>
          <w:fldChar w:fldCharType="end"/>
        </w:r>
      </w:p>
    </w:sdtContent>
  </w:sdt>
  <w:p w:rsidR="000D7794" w:rsidRDefault="000D77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01B5" w:rsidRDefault="009701B5" w:rsidP="000D7794">
      <w:pPr>
        <w:spacing w:after="0" w:line="240" w:lineRule="auto"/>
      </w:pPr>
      <w:r>
        <w:separator/>
      </w:r>
    </w:p>
  </w:footnote>
  <w:footnote w:type="continuationSeparator" w:id="0">
    <w:p w:rsidR="009701B5" w:rsidRDefault="009701B5" w:rsidP="000D779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DD64F1"/>
    <w:multiLevelType w:val="hybridMultilevel"/>
    <w:tmpl w:val="9B742C86"/>
    <w:lvl w:ilvl="0" w:tplc="A0988430">
      <w:start w:val="1"/>
      <w:numFmt w:val="decimal"/>
      <w:lvlText w:val="%1."/>
      <w:lvlJc w:val="left"/>
      <w:pPr>
        <w:ind w:left="720" w:hanging="360"/>
      </w:pPr>
      <w:rPr>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4244E0"/>
    <w:multiLevelType w:val="hybridMultilevel"/>
    <w:tmpl w:val="4C3E74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34CB"/>
    <w:rsid w:val="000B488F"/>
    <w:rsid w:val="000D7794"/>
    <w:rsid w:val="00117E6E"/>
    <w:rsid w:val="00267C1C"/>
    <w:rsid w:val="0028196F"/>
    <w:rsid w:val="002C58B1"/>
    <w:rsid w:val="002E2B23"/>
    <w:rsid w:val="00302178"/>
    <w:rsid w:val="0033570D"/>
    <w:rsid w:val="003D1F48"/>
    <w:rsid w:val="003E40F7"/>
    <w:rsid w:val="005A0DEF"/>
    <w:rsid w:val="0062356D"/>
    <w:rsid w:val="00623672"/>
    <w:rsid w:val="006C5280"/>
    <w:rsid w:val="006E381D"/>
    <w:rsid w:val="00755EFA"/>
    <w:rsid w:val="0076146B"/>
    <w:rsid w:val="007A5036"/>
    <w:rsid w:val="008142DC"/>
    <w:rsid w:val="00892ECF"/>
    <w:rsid w:val="008F4177"/>
    <w:rsid w:val="009270E5"/>
    <w:rsid w:val="00933974"/>
    <w:rsid w:val="00945366"/>
    <w:rsid w:val="009701B5"/>
    <w:rsid w:val="00B23AC0"/>
    <w:rsid w:val="00B6179A"/>
    <w:rsid w:val="00B93048"/>
    <w:rsid w:val="00C534CB"/>
    <w:rsid w:val="00CB0283"/>
    <w:rsid w:val="00D14297"/>
    <w:rsid w:val="00D61248"/>
    <w:rsid w:val="00D62B23"/>
    <w:rsid w:val="00E00FD1"/>
    <w:rsid w:val="00E2245A"/>
    <w:rsid w:val="00E702F1"/>
    <w:rsid w:val="00E7247F"/>
    <w:rsid w:val="00F25888"/>
    <w:rsid w:val="00F76F3A"/>
    <w:rsid w:val="00FF12A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04646B2-E261-4B32-B486-11ABAF2096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F12A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534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F12AA"/>
    <w:rPr>
      <w:rFonts w:ascii="Times New Roman" w:eastAsia="Times New Roman" w:hAnsi="Times New Roman" w:cs="Times New Roman"/>
      <w:b/>
      <w:bCs/>
      <w:kern w:val="36"/>
      <w:sz w:val="48"/>
      <w:szCs w:val="48"/>
    </w:rPr>
  </w:style>
  <w:style w:type="paragraph" w:styleId="ListParagraph">
    <w:name w:val="List Paragraph"/>
    <w:basedOn w:val="Normal"/>
    <w:uiPriority w:val="34"/>
    <w:qFormat/>
    <w:rsid w:val="00FF12AA"/>
    <w:pPr>
      <w:ind w:left="720"/>
      <w:contextualSpacing/>
    </w:pPr>
  </w:style>
  <w:style w:type="paragraph" w:styleId="Header">
    <w:name w:val="header"/>
    <w:basedOn w:val="Normal"/>
    <w:link w:val="HeaderChar"/>
    <w:uiPriority w:val="99"/>
    <w:unhideWhenUsed/>
    <w:rsid w:val="000D77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7794"/>
  </w:style>
  <w:style w:type="paragraph" w:styleId="Footer">
    <w:name w:val="footer"/>
    <w:basedOn w:val="Normal"/>
    <w:link w:val="FooterChar"/>
    <w:uiPriority w:val="99"/>
    <w:unhideWhenUsed/>
    <w:rsid w:val="000D77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7794"/>
  </w:style>
  <w:style w:type="paragraph" w:styleId="NormalWeb">
    <w:name w:val="Normal (Web)"/>
    <w:basedOn w:val="Normal"/>
    <w:uiPriority w:val="99"/>
    <w:semiHidden/>
    <w:unhideWhenUsed/>
    <w:rsid w:val="00117E6E"/>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669407">
      <w:bodyDiv w:val="1"/>
      <w:marLeft w:val="0"/>
      <w:marRight w:val="0"/>
      <w:marTop w:val="0"/>
      <w:marBottom w:val="0"/>
      <w:divBdr>
        <w:top w:val="none" w:sz="0" w:space="0" w:color="auto"/>
        <w:left w:val="none" w:sz="0" w:space="0" w:color="auto"/>
        <w:bottom w:val="none" w:sz="0" w:space="0" w:color="auto"/>
        <w:right w:val="none" w:sz="0" w:space="0" w:color="auto"/>
      </w:divBdr>
    </w:div>
    <w:div w:id="606041173">
      <w:bodyDiv w:val="1"/>
      <w:marLeft w:val="0"/>
      <w:marRight w:val="0"/>
      <w:marTop w:val="0"/>
      <w:marBottom w:val="0"/>
      <w:divBdr>
        <w:top w:val="none" w:sz="0" w:space="0" w:color="auto"/>
        <w:left w:val="none" w:sz="0" w:space="0" w:color="auto"/>
        <w:bottom w:val="none" w:sz="0" w:space="0" w:color="auto"/>
        <w:right w:val="none" w:sz="0" w:space="0" w:color="auto"/>
      </w:divBdr>
    </w:div>
    <w:div w:id="861280750">
      <w:bodyDiv w:val="1"/>
      <w:marLeft w:val="0"/>
      <w:marRight w:val="0"/>
      <w:marTop w:val="0"/>
      <w:marBottom w:val="0"/>
      <w:divBdr>
        <w:top w:val="none" w:sz="0" w:space="0" w:color="auto"/>
        <w:left w:val="none" w:sz="0" w:space="0" w:color="auto"/>
        <w:bottom w:val="none" w:sz="0" w:space="0" w:color="auto"/>
        <w:right w:val="none" w:sz="0" w:space="0" w:color="auto"/>
      </w:divBdr>
    </w:div>
    <w:div w:id="97467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image" Target="media/image28.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64" Type="http://schemas.openxmlformats.org/officeDocument/2006/relationships/theme" Target="theme/theme1.xml"/><Relationship Id="rId8" Type="http://schemas.microsoft.com/office/2007/relationships/hdphoto" Target="media/hdphoto1.wdp"/><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5</TotalTime>
  <Pages>9</Pages>
  <Words>1526</Words>
  <Characters>8699</Characters>
  <Application>Microsoft Office Word</Application>
  <DocSecurity>0</DocSecurity>
  <Lines>72</Lines>
  <Paragraphs>20</Paragraphs>
  <ScaleCrop>false</ScaleCrop>
  <Company/>
  <LinksUpToDate>false</LinksUpToDate>
  <CharactersWithSpaces>102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di Mohammadi</dc:creator>
  <cp:keywords/>
  <dc:description/>
  <cp:lastModifiedBy>Mehdi Mohammadi</cp:lastModifiedBy>
  <cp:revision>24</cp:revision>
  <cp:lastPrinted>2023-01-22T17:58:00Z</cp:lastPrinted>
  <dcterms:created xsi:type="dcterms:W3CDTF">2023-01-22T08:36:00Z</dcterms:created>
  <dcterms:modified xsi:type="dcterms:W3CDTF">2023-01-23T06:09:00Z</dcterms:modified>
</cp:coreProperties>
</file>